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7"/>
  </p:notesMasterIdLst>
  <p:sldIdLst>
    <p:sldId id="256" r:id="rId5"/>
    <p:sldId id="310" r:id="rId6"/>
    <p:sldId id="311" r:id="rId7"/>
    <p:sldId id="355" r:id="rId8"/>
    <p:sldId id="325" r:id="rId9"/>
    <p:sldId id="320" r:id="rId10"/>
    <p:sldId id="326" r:id="rId11"/>
    <p:sldId id="334" r:id="rId12"/>
    <p:sldId id="335" r:id="rId13"/>
    <p:sldId id="332" r:id="rId14"/>
    <p:sldId id="333" r:id="rId15"/>
    <p:sldId id="327" r:id="rId16"/>
    <p:sldId id="331" r:id="rId17"/>
    <p:sldId id="315" r:id="rId18"/>
    <p:sldId id="336" r:id="rId19"/>
    <p:sldId id="293" r:id="rId20"/>
    <p:sldId id="337" r:id="rId21"/>
    <p:sldId id="338" r:id="rId22"/>
    <p:sldId id="339" r:id="rId23"/>
    <p:sldId id="340" r:id="rId24"/>
    <p:sldId id="356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8" r:id="rId33"/>
    <p:sldId id="369" r:id="rId34"/>
    <p:sldId id="364" r:id="rId35"/>
    <p:sldId id="36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  <p:cmAuthor id="2" name="Admin" initials="A" lastIdx="0" clrIdx="1">
    <p:extLst>
      <p:ext uri="{19B8F6BF-5375-455C-9EA6-DF929625EA0E}">
        <p15:presenceInfo xmlns:p15="http://schemas.microsoft.com/office/powerpoint/2012/main" userId="5733651ae1056fd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04FC"/>
    <a:srgbClr val="4112EE"/>
    <a:srgbClr val="AF519F"/>
    <a:srgbClr val="E2891E"/>
    <a:srgbClr val="000000"/>
    <a:srgbClr val="B6954A"/>
    <a:srgbClr val="416529"/>
    <a:srgbClr val="3CC453"/>
    <a:srgbClr val="16EA76"/>
    <a:srgbClr val="F70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494" autoAdjust="0"/>
  </p:normalViewPr>
  <p:slideViewPr>
    <p:cSldViewPr snapToGrid="0">
      <p:cViewPr varScale="1">
        <p:scale>
          <a:sx n="80" d="100"/>
          <a:sy n="80" d="100"/>
        </p:scale>
        <p:origin x="61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36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43.wmf"/><Relationship Id="rId10" Type="http://schemas.openxmlformats.org/officeDocument/2006/relationships/image" Target="../media/image91.wmf"/><Relationship Id="rId4" Type="http://schemas.openxmlformats.org/officeDocument/2006/relationships/image" Target="../media/image86.wmf"/><Relationship Id="rId9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3.wmf"/><Relationship Id="rId1" Type="http://schemas.openxmlformats.org/officeDocument/2006/relationships/image" Target="../media/image36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43.wmf"/><Relationship Id="rId10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36.wmf"/><Relationship Id="rId6" Type="http://schemas.openxmlformats.org/officeDocument/2006/relationships/image" Target="../media/image114.wmf"/><Relationship Id="rId5" Type="http://schemas.openxmlformats.org/officeDocument/2006/relationships/image" Target="../media/image43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36.wmf"/><Relationship Id="rId6" Type="http://schemas.openxmlformats.org/officeDocument/2006/relationships/image" Target="../media/image120.wmf"/><Relationship Id="rId5" Type="http://schemas.openxmlformats.org/officeDocument/2006/relationships/image" Target="../media/image43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5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5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5.wmf"/><Relationship Id="rId1" Type="http://schemas.openxmlformats.org/officeDocument/2006/relationships/image" Target="../media/image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37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5.wmf"/><Relationship Id="rId16" Type="http://schemas.openxmlformats.org/officeDocument/2006/relationships/image" Target="../media/image153.wmf"/><Relationship Id="rId1" Type="http://schemas.openxmlformats.org/officeDocument/2006/relationships/image" Target="../media/image5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38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5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5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55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54.wmf"/><Relationship Id="rId1" Type="http://schemas.openxmlformats.org/officeDocument/2006/relationships/image" Target="../media/image5.wmf"/><Relationship Id="rId6" Type="http://schemas.openxmlformats.org/officeDocument/2006/relationships/image" Target="../media/image158.wmf"/><Relationship Id="rId11" Type="http://schemas.openxmlformats.org/officeDocument/2006/relationships/image" Target="../media/image177.wmf"/><Relationship Id="rId5" Type="http://schemas.openxmlformats.org/officeDocument/2006/relationships/image" Target="../media/image172.wmf"/><Relationship Id="rId10" Type="http://schemas.openxmlformats.org/officeDocument/2006/relationships/image" Target="../media/image176.wmf"/><Relationship Id="rId4" Type="http://schemas.openxmlformats.org/officeDocument/2006/relationships/image" Target="../media/image156.wmf"/><Relationship Id="rId9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60.wmf"/><Relationship Id="rId7" Type="http://schemas.openxmlformats.org/officeDocument/2006/relationships/image" Target="../media/image180.wmf"/><Relationship Id="rId2" Type="http://schemas.openxmlformats.org/officeDocument/2006/relationships/image" Target="../media/image159.wmf"/><Relationship Id="rId1" Type="http://schemas.openxmlformats.org/officeDocument/2006/relationships/image" Target="../media/image5.wmf"/><Relationship Id="rId6" Type="http://schemas.openxmlformats.org/officeDocument/2006/relationships/image" Target="../media/image179.wmf"/><Relationship Id="rId5" Type="http://schemas.openxmlformats.org/officeDocument/2006/relationships/image" Target="../media/image162.wmf"/><Relationship Id="rId10" Type="http://schemas.openxmlformats.org/officeDocument/2006/relationships/image" Target="../media/image183.wmf"/><Relationship Id="rId4" Type="http://schemas.openxmlformats.org/officeDocument/2006/relationships/image" Target="../media/image161.wmf"/><Relationship Id="rId9" Type="http://schemas.openxmlformats.org/officeDocument/2006/relationships/image" Target="../media/image18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37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36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0365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523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52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 GV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281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ỳ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 GV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281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ỳ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V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62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9946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17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289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0238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3067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0163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9721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270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112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14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n cử 2 bạn đại diện cho 2 dãy lên chơ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.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lang="en-US" sz="280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2800" kern="1200" baseline="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ớp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iế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và nhận xét bài làm của các bạn trên bảng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09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 GV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28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V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 GV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941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 GV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28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111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52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0.wmf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5.wmf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2.wmf"/><Relationship Id="rId18" Type="http://schemas.openxmlformats.org/officeDocument/2006/relationships/image" Target="../media/image74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6.wmf"/><Relationship Id="rId28" Type="http://schemas.openxmlformats.org/officeDocument/2006/relationships/image" Target="../media/image78.w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43.wmf"/><Relationship Id="rId22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02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43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1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8.jp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7.wmf"/><Relationship Id="rId8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9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33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6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35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4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37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152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49.wmf"/><Relationship Id="rId36" Type="http://schemas.openxmlformats.org/officeDocument/2006/relationships/image" Target="../media/image153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50.wmf"/><Relationship Id="rId35" Type="http://schemas.openxmlformats.org/officeDocument/2006/relationships/oleObject" Target="../embeddings/oleObject187.bin"/><Relationship Id="rId8" Type="http://schemas.openxmlformats.org/officeDocument/2006/relationships/image" Target="../media/image1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92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55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98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0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0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73.wmf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15.bin"/><Relationship Id="rId25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74.wmf"/><Relationship Id="rId29" Type="http://schemas.openxmlformats.org/officeDocument/2006/relationships/image" Target="../media/image17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12.bin"/><Relationship Id="rId24" Type="http://schemas.openxmlformats.org/officeDocument/2006/relationships/oleObject" Target="../embeddings/oleObject220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9.bin"/><Relationship Id="rId28" Type="http://schemas.openxmlformats.org/officeDocument/2006/relationships/oleObject" Target="../embeddings/oleObject222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216.bin"/><Relationship Id="rId31" Type="http://schemas.openxmlformats.org/officeDocument/2006/relationships/image" Target="../media/image178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72.wmf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176.wmf"/><Relationship Id="rId30" Type="http://schemas.openxmlformats.org/officeDocument/2006/relationships/oleObject" Target="../embeddings/oleObject2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80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18.jpg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62.wmf"/><Relationship Id="rId22" Type="http://schemas.openxmlformats.org/officeDocument/2006/relationships/image" Target="../media/image18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2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5.wmf"/><Relationship Id="rId42" Type="http://schemas.openxmlformats.org/officeDocument/2006/relationships/oleObject" Target="../embeddings/oleObject6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58.wmf"/><Relationship Id="rId45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oleObject" Target="../embeddings/oleObject6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60.bin"/><Relationship Id="rId43" Type="http://schemas.openxmlformats.org/officeDocument/2006/relationships/image" Target="../media/image59.wmf"/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57.wmf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724835" y="2138683"/>
            <a:ext cx="7435019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 C1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16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62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73"/>
          <p:cNvSpPr>
            <a:spLocks noChangeArrowheads="1"/>
          </p:cNvSpPr>
          <p:nvPr/>
        </p:nvSpPr>
        <p:spPr bwMode="auto">
          <a:xfrm>
            <a:off x="0" y="93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" name="Picture 5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994" y="406703"/>
            <a:ext cx="4223196" cy="440514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AutoShape 52"/>
          <p:cNvSpPr>
            <a:spLocks noChangeArrowheads="1"/>
          </p:cNvSpPr>
          <p:nvPr/>
        </p:nvSpPr>
        <p:spPr bwMode="auto">
          <a:xfrm>
            <a:off x="-1" y="667331"/>
            <a:ext cx="6829727" cy="3635831"/>
          </a:xfrm>
          <a:prstGeom prst="cloudCallout">
            <a:avLst>
              <a:gd name="adj1" fmla="val 67756"/>
              <a:gd name="adj2" fmla="val 454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13001"/>
              </p:ext>
            </p:extLst>
          </p:nvPr>
        </p:nvGraphicFramePr>
        <p:xfrm>
          <a:off x="4156688" y="1823097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6688" y="1823097"/>
                        <a:ext cx="105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7363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16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62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2"/>
          <p:cNvSpPr>
            <a:spLocks noChangeArrowheads="1"/>
          </p:cNvSpPr>
          <p:nvPr/>
        </p:nvSpPr>
        <p:spPr bwMode="auto">
          <a:xfrm>
            <a:off x="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08679"/>
              </p:ext>
            </p:extLst>
          </p:nvPr>
        </p:nvGraphicFramePr>
        <p:xfrm>
          <a:off x="1520098" y="2457450"/>
          <a:ext cx="270331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098" y="2457450"/>
                        <a:ext cx="270331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99115"/>
              </p:ext>
            </p:extLst>
          </p:nvPr>
        </p:nvGraphicFramePr>
        <p:xfrm>
          <a:off x="4245345" y="2481028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5" y="2481028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42896"/>
              </p:ext>
            </p:extLst>
          </p:nvPr>
        </p:nvGraphicFramePr>
        <p:xfrm>
          <a:off x="2210014" y="3507699"/>
          <a:ext cx="1435574" cy="58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14" y="3507699"/>
                        <a:ext cx="1435574" cy="58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60313"/>
              </p:ext>
            </p:extLst>
          </p:nvPr>
        </p:nvGraphicFramePr>
        <p:xfrm>
          <a:off x="3479275" y="3500658"/>
          <a:ext cx="270331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275" y="3500658"/>
                        <a:ext cx="270331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919" y="406704"/>
            <a:ext cx="3378575" cy="377555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67094"/>
              </p:ext>
            </p:extLst>
          </p:nvPr>
        </p:nvGraphicFramePr>
        <p:xfrm>
          <a:off x="4991725" y="789690"/>
          <a:ext cx="1104275" cy="57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495085" imgH="228501" progId="Equation.DSMT4">
                  <p:embed/>
                </p:oleObj>
              </mc:Choice>
              <mc:Fallback>
                <p:oleObj name="Equation" r:id="rId13" imgW="49508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725" y="789690"/>
                        <a:ext cx="1104275" cy="57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0955" y="391714"/>
            <a:ext cx="55950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Theo công thức tính diện tích ta có, diện tích hình vuông</a:t>
            </a:r>
            <a:r>
              <a:rPr kumimoji="0" lang="nl-NL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            là </a:t>
            </a:r>
            <a:endParaRPr kumimoji="0" lang="nl-NL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1514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.</a:t>
            </a: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563415" y="1383465"/>
            <a:ext cx="55950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Theo tính</a:t>
            </a:r>
            <a:r>
              <a:rPr kumimoji="0" lang="nl-NL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chất d</a:t>
            </a: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iện tích đa</a:t>
            </a:r>
            <a:r>
              <a:rPr kumimoji="0" lang="nl-NL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giá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ta có, diện tích hình vuông</a:t>
            </a:r>
            <a:r>
              <a:rPr kumimoji="0" lang="nl-NL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            là </a:t>
            </a:r>
            <a:endParaRPr kumimoji="0" lang="nl-NL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84949" y="3567661"/>
            <a:ext cx="878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95177"/>
              </p:ext>
            </p:extLst>
          </p:nvPr>
        </p:nvGraphicFramePr>
        <p:xfrm>
          <a:off x="3586959" y="937131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5" imgW="1054080" imgH="393480" progId="Equation.DSMT4">
                  <p:embed/>
                </p:oleObj>
              </mc:Choice>
              <mc:Fallback>
                <p:oleObj name="Equation" r:id="rId15" imgW="1054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59" y="937131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29867"/>
              </p:ext>
            </p:extLst>
          </p:nvPr>
        </p:nvGraphicFramePr>
        <p:xfrm>
          <a:off x="4459782" y="191577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7" imgW="1054100" imgH="393700" progId="Equation.DSMT4">
                  <p:embed/>
                </p:oleObj>
              </mc:Choice>
              <mc:Fallback>
                <p:oleObj name="Equation" r:id="rId17" imgW="1054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782" y="1915770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157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 flipH="1">
            <a:off x="4137282" y="59975"/>
            <a:ext cx="29982" cy="58911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233305" y="104946"/>
            <a:ext cx="0" cy="5561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16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68"/>
          <p:cNvSpPr>
            <a:spLocks noChangeArrowheads="1"/>
          </p:cNvSpPr>
          <p:nvPr/>
        </p:nvSpPr>
        <p:spPr bwMode="auto">
          <a:xfrm>
            <a:off x="152400" y="552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172"/>
          <p:cNvSpPr>
            <a:spLocks noChangeArrowheads="1"/>
          </p:cNvSpPr>
          <p:nvPr/>
        </p:nvSpPr>
        <p:spPr bwMode="auto">
          <a:xfrm>
            <a:off x="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等线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173"/>
          <p:cNvSpPr>
            <a:spLocks noChangeArrowheads="1"/>
          </p:cNvSpPr>
          <p:nvPr/>
        </p:nvSpPr>
        <p:spPr bwMode="auto">
          <a:xfrm>
            <a:off x="0" y="93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41" y="2855271"/>
            <a:ext cx="413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134870" y="2872975"/>
            <a:ext cx="4377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4112EE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800" dirty="0">
              <a:solidFill>
                <a:srgbClr val="4112E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319609" y="2902920"/>
            <a:ext cx="3582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62465"/>
              </p:ext>
            </p:extLst>
          </p:nvPr>
        </p:nvGraphicFramePr>
        <p:xfrm>
          <a:off x="534240" y="594765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3251160" imgH="457200" progId="Equation.DSMT4">
                  <p:embed/>
                </p:oleObj>
              </mc:Choice>
              <mc:Fallback>
                <p:oleObj name="Equation" r:id="rId4" imgW="3251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240" y="594765"/>
                        <a:ext cx="325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20424"/>
              </p:ext>
            </p:extLst>
          </p:nvPr>
        </p:nvGraphicFramePr>
        <p:xfrm>
          <a:off x="1661803" y="1155751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241200" imgH="380880" progId="Equation.DSMT4">
                  <p:embed/>
                </p:oleObj>
              </mc:Choice>
              <mc:Fallback>
                <p:oleObj name="Equation" r:id="rId6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1803" y="1155751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16288"/>
              </p:ext>
            </p:extLst>
          </p:nvPr>
        </p:nvGraphicFramePr>
        <p:xfrm>
          <a:off x="1661098" y="226692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8" imgW="241200" imgH="380880" progId="Equation.DSMT4">
                  <p:embed/>
                </p:oleObj>
              </mc:Choice>
              <mc:Fallback>
                <p:oleObj name="Equation" r:id="rId8" imgW="2412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098" y="2266924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49713"/>
              </p:ext>
            </p:extLst>
          </p:nvPr>
        </p:nvGraphicFramePr>
        <p:xfrm>
          <a:off x="439993" y="1612014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993" y="1612014"/>
                        <a:ext cx="1193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87548"/>
              </p:ext>
            </p:extLst>
          </p:nvPr>
        </p:nvGraphicFramePr>
        <p:xfrm>
          <a:off x="1633793" y="1656777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2" imgW="2361960" imgH="368280" progId="Equation.DSMT4">
                  <p:embed/>
                </p:oleObj>
              </mc:Choice>
              <mc:Fallback>
                <p:oleObj name="Equation" r:id="rId12" imgW="2361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3793" y="1656777"/>
                        <a:ext cx="236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71779"/>
              </p:ext>
            </p:extLst>
          </p:nvPr>
        </p:nvGraphicFramePr>
        <p:xfrm>
          <a:off x="4491098" y="579775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4" imgW="3251160" imgH="457200" progId="Equation.DSMT4">
                  <p:embed/>
                </p:oleObj>
              </mc:Choice>
              <mc:Fallback>
                <p:oleObj name="Equation" r:id="rId14" imgW="3251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98" y="579775"/>
                        <a:ext cx="325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16452"/>
              </p:ext>
            </p:extLst>
          </p:nvPr>
        </p:nvGraphicFramePr>
        <p:xfrm>
          <a:off x="5619810" y="114016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6" imgW="241200" imgH="380880" progId="Equation.DSMT4">
                  <p:embed/>
                </p:oleObj>
              </mc:Choice>
              <mc:Fallback>
                <p:oleObj name="Equation" r:id="rId16" imgW="2412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810" y="114016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19406"/>
              </p:ext>
            </p:extLst>
          </p:nvPr>
        </p:nvGraphicFramePr>
        <p:xfrm>
          <a:off x="4397435" y="1597363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7" imgW="1193760" imgH="457200" progId="Equation.DSMT4">
                  <p:embed/>
                </p:oleObj>
              </mc:Choice>
              <mc:Fallback>
                <p:oleObj name="Equation" r:id="rId17" imgW="11937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435" y="1597363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05297"/>
              </p:ext>
            </p:extLst>
          </p:nvPr>
        </p:nvGraphicFramePr>
        <p:xfrm>
          <a:off x="5591235" y="1641813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9" imgW="2361960" imgH="368280" progId="Equation.DSMT4">
                  <p:embed/>
                </p:oleObj>
              </mc:Choice>
              <mc:Fallback>
                <p:oleObj name="Equation" r:id="rId19" imgW="236196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235" y="1641813"/>
                        <a:ext cx="236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51989"/>
              </p:ext>
            </p:extLst>
          </p:nvPr>
        </p:nvGraphicFramePr>
        <p:xfrm>
          <a:off x="5618223" y="225141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21" imgW="241195" imgH="380835" progId="Equation.DSMT4">
                  <p:embed/>
                </p:oleObj>
              </mc:Choice>
              <mc:Fallback>
                <p:oleObj name="Equation" r:id="rId21" imgW="241195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223" y="225141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10059"/>
              </p:ext>
            </p:extLst>
          </p:nvPr>
        </p:nvGraphicFramePr>
        <p:xfrm>
          <a:off x="8469313" y="552450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22" imgW="3213000" imgH="457200" progId="Equation.DSMT4">
                  <p:embed/>
                </p:oleObj>
              </mc:Choice>
              <mc:Fallback>
                <p:oleObj name="Equation" r:id="rId22" imgW="3213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3" y="552450"/>
                        <a:ext cx="321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99021"/>
              </p:ext>
            </p:extLst>
          </p:nvPr>
        </p:nvGraphicFramePr>
        <p:xfrm>
          <a:off x="9579610" y="111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4" imgW="241195" imgH="380835" progId="Equation.DSMT4">
                  <p:embed/>
                </p:oleObj>
              </mc:Choice>
              <mc:Fallback>
                <p:oleObj name="Equation" r:id="rId24" imgW="241195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610" y="111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18532"/>
              </p:ext>
            </p:extLst>
          </p:nvPr>
        </p:nvGraphicFramePr>
        <p:xfrm>
          <a:off x="8407400" y="1614488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5" imgW="1091880" imgH="368280" progId="Equation.DSMT4">
                  <p:embed/>
                </p:oleObj>
              </mc:Choice>
              <mc:Fallback>
                <p:oleObj name="Equation" r:id="rId25" imgW="109188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1614488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17617"/>
              </p:ext>
            </p:extLst>
          </p:nvPr>
        </p:nvGraphicFramePr>
        <p:xfrm>
          <a:off x="9531350" y="1601788"/>
          <a:ext cx="240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7" imgW="2400120" imgH="393480" progId="Equation.DSMT4">
                  <p:embed/>
                </p:oleObj>
              </mc:Choice>
              <mc:Fallback>
                <p:oleObj name="Equation" r:id="rId27" imgW="24001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1350" y="1601788"/>
                        <a:ext cx="240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12637"/>
              </p:ext>
            </p:extLst>
          </p:nvPr>
        </p:nvGraphicFramePr>
        <p:xfrm>
          <a:off x="9578023" y="222359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9" imgW="241195" imgH="380835" progId="Equation.DSMT4">
                  <p:embed/>
                </p:oleObj>
              </mc:Choice>
              <mc:Fallback>
                <p:oleObj name="Equation" r:id="rId29" imgW="241195" imgH="3808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023" y="222359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8799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3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815" y="3371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5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8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72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63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51298"/>
              </p:ext>
            </p:extLst>
          </p:nvPr>
        </p:nvGraphicFramePr>
        <p:xfrm>
          <a:off x="2311353" y="2814940"/>
          <a:ext cx="1438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53" y="2814940"/>
                        <a:ext cx="14382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52515"/>
              </p:ext>
            </p:extLst>
          </p:nvPr>
        </p:nvGraphicFramePr>
        <p:xfrm>
          <a:off x="3609928" y="2799289"/>
          <a:ext cx="3030715" cy="48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28" y="2799289"/>
                        <a:ext cx="3030715" cy="48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39028"/>
              </p:ext>
            </p:extLst>
          </p:nvPr>
        </p:nvGraphicFramePr>
        <p:xfrm>
          <a:off x="2283603" y="3671323"/>
          <a:ext cx="1439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03" y="3671323"/>
                        <a:ext cx="14398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93104"/>
              </p:ext>
            </p:extLst>
          </p:nvPr>
        </p:nvGraphicFramePr>
        <p:xfrm>
          <a:off x="3657466" y="3678630"/>
          <a:ext cx="2833276" cy="45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1041120" imgH="190440" progId="Equation.DSMT4">
                  <p:embed/>
                </p:oleObj>
              </mc:Choice>
              <mc:Fallback>
                <p:oleObj name="Equation" r:id="rId10" imgW="1041120" imgH="1904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66" y="3678630"/>
                        <a:ext cx="2833276" cy="45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78307" y="196334"/>
            <a:ext cx="760001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: HẰNG ĐẲNG THỨC ĐÁNG NHỚ</a:t>
            </a:r>
          </a:p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236685" y="666650"/>
            <a:ext cx="3648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91686" y="1120435"/>
            <a:ext cx="51865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ớ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81625" y="1625710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dirty="0">
              <a:solidFill>
                <a:srgbClr val="2704F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34025" y="2152860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25394"/>
              </p:ext>
            </p:extLst>
          </p:nvPr>
        </p:nvGraphicFramePr>
        <p:xfrm>
          <a:off x="3997889" y="2203005"/>
          <a:ext cx="803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889" y="2203005"/>
                        <a:ext cx="803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524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32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3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93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84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05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956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86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3598" y="1461563"/>
            <a:ext cx="6308026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12324" y="1338590"/>
            <a:ext cx="6564199" cy="603984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227F2CC-C5EF-4B22-AE2C-1036F8772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9657" y="1499131"/>
            <a:ext cx="6469349" cy="594869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29390" y="472470"/>
            <a:ext cx="4952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GK- T19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5237"/>
              </p:ext>
            </p:extLst>
          </p:nvPr>
        </p:nvGraphicFramePr>
        <p:xfrm>
          <a:off x="337131" y="2708748"/>
          <a:ext cx="3286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31" y="2708748"/>
                        <a:ext cx="3286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54201"/>
              </p:ext>
            </p:extLst>
          </p:nvPr>
        </p:nvGraphicFramePr>
        <p:xfrm>
          <a:off x="929390" y="2738728"/>
          <a:ext cx="1168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90" y="2738728"/>
                        <a:ext cx="1168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00511"/>
              </p:ext>
            </p:extLst>
          </p:nvPr>
        </p:nvGraphicFramePr>
        <p:xfrm>
          <a:off x="786294" y="3403626"/>
          <a:ext cx="23669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4" y="3403626"/>
                        <a:ext cx="23669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43098"/>
              </p:ext>
            </p:extLst>
          </p:nvPr>
        </p:nvGraphicFramePr>
        <p:xfrm>
          <a:off x="741363" y="3982079"/>
          <a:ext cx="1917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982079"/>
                        <a:ext cx="19177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11491"/>
              </p:ext>
            </p:extLst>
          </p:nvPr>
        </p:nvGraphicFramePr>
        <p:xfrm>
          <a:off x="4514408" y="2983330"/>
          <a:ext cx="45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08" y="2983330"/>
                        <a:ext cx="450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07190"/>
              </p:ext>
            </p:extLst>
          </p:nvPr>
        </p:nvGraphicFramePr>
        <p:xfrm>
          <a:off x="5251875" y="2997070"/>
          <a:ext cx="854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875" y="2997070"/>
                        <a:ext cx="854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54176"/>
              </p:ext>
            </p:extLst>
          </p:nvPr>
        </p:nvGraphicFramePr>
        <p:xfrm>
          <a:off x="5050336" y="3557353"/>
          <a:ext cx="2114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36" y="3557353"/>
                        <a:ext cx="2114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56479"/>
              </p:ext>
            </p:extLst>
          </p:nvPr>
        </p:nvGraphicFramePr>
        <p:xfrm>
          <a:off x="5082457" y="4214746"/>
          <a:ext cx="1727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457" y="4214746"/>
                        <a:ext cx="1727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37466"/>
              </p:ext>
            </p:extLst>
          </p:nvPr>
        </p:nvGraphicFramePr>
        <p:xfrm>
          <a:off x="8404363" y="2914677"/>
          <a:ext cx="2032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363" y="2914677"/>
                        <a:ext cx="2032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99008"/>
              </p:ext>
            </p:extLst>
          </p:nvPr>
        </p:nvGraphicFramePr>
        <p:xfrm>
          <a:off x="8324547" y="3552669"/>
          <a:ext cx="3439568" cy="53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23" imgW="1536480" imgH="228600" progId="Equation.DSMT4">
                  <p:embed/>
                </p:oleObj>
              </mc:Choice>
              <mc:Fallback>
                <p:oleObj name="Equation" r:id="rId23" imgW="15364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547" y="3552669"/>
                        <a:ext cx="3439568" cy="53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9288"/>
              </p:ext>
            </p:extLst>
          </p:nvPr>
        </p:nvGraphicFramePr>
        <p:xfrm>
          <a:off x="8383806" y="4109275"/>
          <a:ext cx="3321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25" imgW="1193760" imgH="228600" progId="Equation.DSMT4">
                  <p:embed/>
                </p:oleObj>
              </mc:Choice>
              <mc:Fallback>
                <p:oleObj name="Equation" r:id="rId25" imgW="11937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806" y="4109275"/>
                        <a:ext cx="3321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5155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32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3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93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84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05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956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86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7619" y="1368367"/>
            <a:ext cx="6308026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12324" y="1338590"/>
            <a:ext cx="6564199" cy="603984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227F2CC-C5EF-4B22-AE2C-1036F8772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9657" y="1438171"/>
            <a:ext cx="6469349" cy="594869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29390" y="472470"/>
            <a:ext cx="49522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GK- T19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2282"/>
              </p:ext>
            </p:extLst>
          </p:nvPr>
        </p:nvGraphicFramePr>
        <p:xfrm>
          <a:off x="337131" y="2708748"/>
          <a:ext cx="3286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31" y="2708748"/>
                        <a:ext cx="3286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08768"/>
              </p:ext>
            </p:extLst>
          </p:nvPr>
        </p:nvGraphicFramePr>
        <p:xfrm>
          <a:off x="869430" y="4073556"/>
          <a:ext cx="1377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30" y="4073556"/>
                        <a:ext cx="13779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67705"/>
              </p:ext>
            </p:extLst>
          </p:nvPr>
        </p:nvGraphicFramePr>
        <p:xfrm>
          <a:off x="830263" y="3429000"/>
          <a:ext cx="2278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429000"/>
                        <a:ext cx="22780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03729"/>
              </p:ext>
            </p:extLst>
          </p:nvPr>
        </p:nvGraphicFramePr>
        <p:xfrm>
          <a:off x="936625" y="2705100"/>
          <a:ext cx="1585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705100"/>
                        <a:ext cx="1585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4388"/>
              </p:ext>
            </p:extLst>
          </p:nvPr>
        </p:nvGraphicFramePr>
        <p:xfrm>
          <a:off x="4443557" y="2751650"/>
          <a:ext cx="45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557" y="2751650"/>
                        <a:ext cx="450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2226"/>
              </p:ext>
            </p:extLst>
          </p:nvPr>
        </p:nvGraphicFramePr>
        <p:xfrm>
          <a:off x="4576184" y="3900285"/>
          <a:ext cx="1663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184" y="3900285"/>
                        <a:ext cx="1663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84322"/>
              </p:ext>
            </p:extLst>
          </p:nvPr>
        </p:nvGraphicFramePr>
        <p:xfrm>
          <a:off x="4571421" y="3316085"/>
          <a:ext cx="2781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21" y="3316085"/>
                        <a:ext cx="2781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57303"/>
              </p:ext>
            </p:extLst>
          </p:nvPr>
        </p:nvGraphicFramePr>
        <p:xfrm>
          <a:off x="5050846" y="2731307"/>
          <a:ext cx="1716957" cy="48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846" y="2731307"/>
                        <a:ext cx="1716957" cy="48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41213"/>
              </p:ext>
            </p:extLst>
          </p:nvPr>
        </p:nvGraphicFramePr>
        <p:xfrm>
          <a:off x="8968941" y="2747364"/>
          <a:ext cx="1892434" cy="48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941" y="2747364"/>
                        <a:ext cx="1892434" cy="48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77227"/>
              </p:ext>
            </p:extLst>
          </p:nvPr>
        </p:nvGraphicFramePr>
        <p:xfrm>
          <a:off x="8789580" y="3331643"/>
          <a:ext cx="2225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3" imgW="1015920" imgH="203040" progId="Equation.DSMT4">
                  <p:embed/>
                </p:oleObj>
              </mc:Choice>
              <mc:Fallback>
                <p:oleObj name="Equation" r:id="rId23" imgW="101592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580" y="3331643"/>
                        <a:ext cx="22256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62998"/>
              </p:ext>
            </p:extLst>
          </p:nvPr>
        </p:nvGraphicFramePr>
        <p:xfrm>
          <a:off x="8773568" y="4705583"/>
          <a:ext cx="1663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568" y="4705583"/>
                        <a:ext cx="1663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09865"/>
              </p:ext>
            </p:extLst>
          </p:nvPr>
        </p:nvGraphicFramePr>
        <p:xfrm>
          <a:off x="8431453" y="2779713"/>
          <a:ext cx="419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27" imgW="164880" imgH="203040" progId="Equation.DSMT4">
                  <p:embed/>
                </p:oleObj>
              </mc:Choice>
              <mc:Fallback>
                <p:oleObj name="Equation" r:id="rId27" imgW="1648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453" y="2779713"/>
                        <a:ext cx="419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69261"/>
              </p:ext>
            </p:extLst>
          </p:nvPr>
        </p:nvGraphicFramePr>
        <p:xfrm>
          <a:off x="8782290" y="3971925"/>
          <a:ext cx="2752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29" imgW="1257120" imgH="228600" progId="Equation.DSMT4">
                  <p:embed/>
                </p:oleObj>
              </mc:Choice>
              <mc:Fallback>
                <p:oleObj name="Equation" r:id="rId29" imgW="1257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290" y="3971925"/>
                        <a:ext cx="27527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9232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301585" y="568092"/>
            <a:ext cx="6838563" cy="587853"/>
            <a:chOff x="137940" y="568092"/>
            <a:chExt cx="4684777" cy="587853"/>
          </a:xfrm>
        </p:grpSpPr>
        <p:sp>
          <p:nvSpPr>
            <p:cNvPr id="12" name="Rectangle 11"/>
            <p:cNvSpPr/>
            <p:nvPr/>
          </p:nvSpPr>
          <p:spPr>
            <a:xfrm>
              <a:off x="137940" y="568092"/>
              <a:ext cx="4684777" cy="5878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ts val="600"/>
                </a:spcBef>
                <a:spcAft>
                  <a:spcPts val="600"/>
                </a:spcAft>
                <a:tabLst>
                  <a:tab pos="781050" algn="l"/>
                </a:tabLst>
              </a:pP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4: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 SGK – T19):</a:t>
              </a:r>
              <a:endPara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383031"/>
                </p:ext>
              </p:extLst>
            </p:nvPr>
          </p:nvGraphicFramePr>
          <p:xfrm>
            <a:off x="3843078" y="610640"/>
            <a:ext cx="398224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3078" y="610640"/>
                          <a:ext cx="398224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50"/>
          <p:cNvSpPr/>
          <p:nvPr/>
        </p:nvSpPr>
        <p:spPr>
          <a:xfrm>
            <a:off x="1558843" y="1399387"/>
            <a:ext cx="96212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781050" algn="l"/>
              </a:tabLs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36244"/>
              </p:ext>
            </p:extLst>
          </p:nvPr>
        </p:nvGraphicFramePr>
        <p:xfrm>
          <a:off x="2789238" y="1399387"/>
          <a:ext cx="240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9238" y="1399387"/>
                        <a:ext cx="24098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30562"/>
              </p:ext>
            </p:extLst>
          </p:nvPr>
        </p:nvGraphicFramePr>
        <p:xfrm>
          <a:off x="3502015" y="2068635"/>
          <a:ext cx="2752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15" y="2068635"/>
                        <a:ext cx="27527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12565"/>
              </p:ext>
            </p:extLst>
          </p:nvPr>
        </p:nvGraphicFramePr>
        <p:xfrm>
          <a:off x="3538972" y="2831845"/>
          <a:ext cx="2363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0" imgW="1079280" imgH="177480" progId="Equation.DSMT4">
                  <p:embed/>
                </p:oleObj>
              </mc:Choice>
              <mc:Fallback>
                <p:oleObj name="Equation" r:id="rId10" imgW="1079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972" y="2831845"/>
                        <a:ext cx="2363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62318"/>
              </p:ext>
            </p:extLst>
          </p:nvPr>
        </p:nvGraphicFramePr>
        <p:xfrm>
          <a:off x="3598982" y="3401223"/>
          <a:ext cx="1108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982" y="3401223"/>
                        <a:ext cx="1108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815" y="37060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5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8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90653"/>
              </p:ext>
            </p:extLst>
          </p:nvPr>
        </p:nvGraphicFramePr>
        <p:xfrm>
          <a:off x="2063740" y="1966762"/>
          <a:ext cx="1438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40" y="1966762"/>
                        <a:ext cx="14382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09359"/>
              </p:ext>
            </p:extLst>
          </p:nvPr>
        </p:nvGraphicFramePr>
        <p:xfrm>
          <a:off x="3521336" y="2014852"/>
          <a:ext cx="2999386" cy="47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1041120" imgH="190440" progId="Equation.DSMT4">
                  <p:embed/>
                </p:oleObj>
              </mc:Choice>
              <mc:Fallback>
                <p:oleObj name="Equation" r:id="rId6" imgW="1041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336" y="2014852"/>
                        <a:ext cx="2999386" cy="47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50673"/>
              </p:ext>
            </p:extLst>
          </p:nvPr>
        </p:nvGraphicFramePr>
        <p:xfrm>
          <a:off x="2062153" y="2491616"/>
          <a:ext cx="1439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53" y="2491616"/>
                        <a:ext cx="14398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6050"/>
              </p:ext>
            </p:extLst>
          </p:nvPr>
        </p:nvGraphicFramePr>
        <p:xfrm>
          <a:off x="3502015" y="2538128"/>
          <a:ext cx="2868805" cy="46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1041120" imgH="190440" progId="Equation.DSMT4">
                  <p:embed/>
                </p:oleObj>
              </mc:Choice>
              <mc:Fallback>
                <p:oleObj name="Equation" r:id="rId10" imgW="1041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15" y="2538128"/>
                        <a:ext cx="2868805" cy="465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78307" y="196334"/>
            <a:ext cx="734518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: HẰNG ĐẲNG THỨC ĐÁNG NHỚ</a:t>
            </a:r>
          </a:p>
          <a:p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181625" y="908128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dirty="0">
              <a:solidFill>
                <a:srgbClr val="2704F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56479" y="3030922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0946"/>
              </p:ext>
            </p:extLst>
          </p:nvPr>
        </p:nvGraphicFramePr>
        <p:xfrm>
          <a:off x="2336231" y="4196373"/>
          <a:ext cx="1223509" cy="45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2" imgW="495000" imgH="190440" progId="Equation.DSMT4">
                  <p:embed/>
                </p:oleObj>
              </mc:Choice>
              <mc:Fallback>
                <p:oleObj name="Equation" r:id="rId12" imgW="495000" imgH="1904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231" y="4196373"/>
                        <a:ext cx="1223509" cy="45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37176"/>
              </p:ext>
            </p:extLst>
          </p:nvPr>
        </p:nvGraphicFramePr>
        <p:xfrm>
          <a:off x="3579506" y="4254958"/>
          <a:ext cx="2543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4" imgW="1054080" imgH="203040" progId="Equation.DSMT4">
                  <p:embed/>
                </p:oleObj>
              </mc:Choice>
              <mc:Fallback>
                <p:oleObj name="Equation" r:id="rId14" imgW="1054080" imgH="203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506" y="4254958"/>
                        <a:ext cx="2543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6">
            <a:extLst>
              <a:ext uri="{FF2B5EF4-FFF2-40B4-BE49-F238E27FC236}">
                <a16:creationId xmlns:a16="http://schemas.microsoft.com/office/drawing/2014/main" id="{44154FF0-D6A7-DD55-DD69-2EA96FD6A553}"/>
              </a:ext>
            </a:extLst>
          </p:cNvPr>
          <p:cNvSpPr txBox="1"/>
          <p:nvPr/>
        </p:nvSpPr>
        <p:spPr>
          <a:xfrm>
            <a:off x="1638827" y="3590803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3C1EEFB-0057-0C36-A3CA-459C89B4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6147"/>
              </p:ext>
            </p:extLst>
          </p:nvPr>
        </p:nvGraphicFramePr>
        <p:xfrm>
          <a:off x="4302691" y="3640948"/>
          <a:ext cx="803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691" y="3640948"/>
                        <a:ext cx="803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6">
            <a:extLst>
              <a:ext uri="{FF2B5EF4-FFF2-40B4-BE49-F238E27FC236}">
                <a16:creationId xmlns:a16="http://schemas.microsoft.com/office/drawing/2014/main" id="{41583EFA-B8B1-395C-F70C-461D568FDB3B}"/>
              </a:ext>
            </a:extLst>
          </p:cNvPr>
          <p:cNvSpPr txBox="1"/>
          <p:nvPr/>
        </p:nvSpPr>
        <p:spPr>
          <a:xfrm>
            <a:off x="1535587" y="1452278"/>
            <a:ext cx="6313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9699438-A976-B054-DB41-684341C87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4603"/>
              </p:ext>
            </p:extLst>
          </p:nvPr>
        </p:nvGraphicFramePr>
        <p:xfrm>
          <a:off x="4199451" y="1502423"/>
          <a:ext cx="803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8" imgW="304560" imgH="203040" progId="Equation.DSMT4">
                  <p:embed/>
                </p:oleObj>
              </mc:Choice>
              <mc:Fallback>
                <p:oleObj name="Equation" r:id="rId18" imgW="304560" imgH="2030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3C1EEFB-0057-0C36-A3CA-459C89B42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51" y="1502423"/>
                        <a:ext cx="803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0601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32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3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93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84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05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956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86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1875" y="1168537"/>
            <a:ext cx="6308026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19863" y="1266576"/>
            <a:ext cx="6564199" cy="6039847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29390" y="472470"/>
            <a:ext cx="49522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(SGK- T19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24259"/>
              </p:ext>
            </p:extLst>
          </p:nvPr>
        </p:nvGraphicFramePr>
        <p:xfrm>
          <a:off x="1146591" y="2708748"/>
          <a:ext cx="3286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91" y="2708748"/>
                        <a:ext cx="3286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79863"/>
              </p:ext>
            </p:extLst>
          </p:nvPr>
        </p:nvGraphicFramePr>
        <p:xfrm>
          <a:off x="1843088" y="2770188"/>
          <a:ext cx="95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770188"/>
                        <a:ext cx="958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5984"/>
              </p:ext>
            </p:extLst>
          </p:nvPr>
        </p:nvGraphicFramePr>
        <p:xfrm>
          <a:off x="1423419" y="3398295"/>
          <a:ext cx="1349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19" y="3398295"/>
                        <a:ext cx="13493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33981"/>
              </p:ext>
            </p:extLst>
          </p:nvPr>
        </p:nvGraphicFramePr>
        <p:xfrm>
          <a:off x="1385888" y="3981450"/>
          <a:ext cx="2247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81450"/>
                        <a:ext cx="2247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88819"/>
              </p:ext>
            </p:extLst>
          </p:nvPr>
        </p:nvGraphicFramePr>
        <p:xfrm>
          <a:off x="7032728" y="2769970"/>
          <a:ext cx="45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28" y="2769970"/>
                        <a:ext cx="450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8896"/>
              </p:ext>
            </p:extLst>
          </p:nvPr>
        </p:nvGraphicFramePr>
        <p:xfrm>
          <a:off x="7601575" y="2787822"/>
          <a:ext cx="10572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575" y="2787822"/>
                        <a:ext cx="10572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09440"/>
              </p:ext>
            </p:extLst>
          </p:nvPr>
        </p:nvGraphicFramePr>
        <p:xfrm>
          <a:off x="7402620" y="3435531"/>
          <a:ext cx="2041183" cy="59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620" y="3435531"/>
                        <a:ext cx="2041183" cy="59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26107"/>
              </p:ext>
            </p:extLst>
          </p:nvPr>
        </p:nvGraphicFramePr>
        <p:xfrm>
          <a:off x="7433552" y="4150961"/>
          <a:ext cx="2519918" cy="52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552" y="4150961"/>
                        <a:ext cx="2519918" cy="529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5816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32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3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93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84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05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956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86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1230" y="1200556"/>
            <a:ext cx="6878483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19863" y="1266576"/>
            <a:ext cx="6564199" cy="6039847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29390" y="643286"/>
            <a:ext cx="4952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SGK- T19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44769"/>
              </p:ext>
            </p:extLst>
          </p:nvPr>
        </p:nvGraphicFramePr>
        <p:xfrm>
          <a:off x="1146591" y="2708748"/>
          <a:ext cx="3286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91" y="2708748"/>
                        <a:ext cx="3286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04779"/>
              </p:ext>
            </p:extLst>
          </p:nvPr>
        </p:nvGraphicFramePr>
        <p:xfrm>
          <a:off x="1617663" y="3849688"/>
          <a:ext cx="1168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849688"/>
                        <a:ext cx="1168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80643"/>
              </p:ext>
            </p:extLst>
          </p:nvPr>
        </p:nvGraphicFramePr>
        <p:xfrm>
          <a:off x="1652588" y="3251200"/>
          <a:ext cx="1289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251200"/>
                        <a:ext cx="12890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81587"/>
              </p:ext>
            </p:extLst>
          </p:nvPr>
        </p:nvGraphicFramePr>
        <p:xfrm>
          <a:off x="1729700" y="2722563"/>
          <a:ext cx="18272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700" y="2722563"/>
                        <a:ext cx="18272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88215"/>
              </p:ext>
            </p:extLst>
          </p:nvPr>
        </p:nvGraphicFramePr>
        <p:xfrm>
          <a:off x="7032728" y="2818440"/>
          <a:ext cx="45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28" y="2818440"/>
                        <a:ext cx="450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81786"/>
              </p:ext>
            </p:extLst>
          </p:nvPr>
        </p:nvGraphicFramePr>
        <p:xfrm>
          <a:off x="7445376" y="3866054"/>
          <a:ext cx="1525095" cy="49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6" y="3866054"/>
                        <a:ext cx="1525095" cy="49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03503"/>
              </p:ext>
            </p:extLst>
          </p:nvPr>
        </p:nvGraphicFramePr>
        <p:xfrm>
          <a:off x="7404100" y="3387776"/>
          <a:ext cx="1991818" cy="50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7" imgW="927000" imgH="228600" progId="Equation.DSMT4">
                  <p:embed/>
                </p:oleObj>
              </mc:Choice>
              <mc:Fallback>
                <p:oleObj name="Equation" r:id="rId17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3387776"/>
                        <a:ext cx="1991818" cy="50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1887"/>
              </p:ext>
            </p:extLst>
          </p:nvPr>
        </p:nvGraphicFramePr>
        <p:xfrm>
          <a:off x="7527925" y="2869488"/>
          <a:ext cx="2630707" cy="49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9" imgW="1130040" imgH="203040" progId="Equation.DSMT4">
                  <p:embed/>
                </p:oleObj>
              </mc:Choice>
              <mc:Fallback>
                <p:oleObj name="Equation" r:id="rId1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869488"/>
                        <a:ext cx="2630707" cy="49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5452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272" y="-140322"/>
            <a:ext cx="1016269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89353"/>
              </p:ext>
            </p:extLst>
          </p:nvPr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F74D3362-2523-4F8D-8E63-3934DD7CF2AC}"/>
              </a:ext>
            </a:extLst>
          </p:cNvPr>
          <p:cNvSpPr txBox="1"/>
          <p:nvPr/>
        </p:nvSpPr>
        <p:spPr>
          <a:xfrm>
            <a:off x="2871907" y="1142819"/>
            <a:ext cx="63832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…)</a:t>
            </a:r>
          </a:p>
        </p:txBody>
      </p:sp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4093666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254352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48981"/>
              </p:ext>
            </p:extLst>
          </p:nvPr>
        </p:nvGraphicFramePr>
        <p:xfrm>
          <a:off x="6145720" y="4978307"/>
          <a:ext cx="260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5720" y="4978307"/>
                        <a:ext cx="2603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08092" y="2938072"/>
            <a:ext cx="6310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0286088"/>
              </p:ext>
            </p:extLst>
          </p:nvPr>
        </p:nvGraphicFramePr>
        <p:xfrm>
          <a:off x="2406754" y="1933732"/>
          <a:ext cx="8127999" cy="2471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64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7508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73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55556"/>
              </p:ext>
            </p:extLst>
          </p:nvPr>
        </p:nvGraphicFramePr>
        <p:xfrm>
          <a:off x="5642423" y="2083633"/>
          <a:ext cx="2003995" cy="5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2423" y="2083633"/>
                        <a:ext cx="2003995" cy="51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42581"/>
              </p:ext>
            </p:extLst>
          </p:nvPr>
        </p:nvGraphicFramePr>
        <p:xfrm>
          <a:off x="8282890" y="2114542"/>
          <a:ext cx="1670579" cy="52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890" y="2114542"/>
                        <a:ext cx="1670579" cy="52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99040"/>
              </p:ext>
            </p:extLst>
          </p:nvPr>
        </p:nvGraphicFramePr>
        <p:xfrm>
          <a:off x="3059272" y="2804894"/>
          <a:ext cx="1572919" cy="48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272" y="2804894"/>
                        <a:ext cx="1572919" cy="48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88844"/>
              </p:ext>
            </p:extLst>
          </p:nvPr>
        </p:nvGraphicFramePr>
        <p:xfrm>
          <a:off x="3039608" y="3526255"/>
          <a:ext cx="1510689" cy="50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08" y="3526255"/>
                        <a:ext cx="1510689" cy="50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62791"/>
              </p:ext>
            </p:extLst>
          </p:nvPr>
        </p:nvGraphicFramePr>
        <p:xfrm>
          <a:off x="8731770" y="2833133"/>
          <a:ext cx="397240" cy="39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31770" y="2833133"/>
                        <a:ext cx="397240" cy="390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08497"/>
              </p:ext>
            </p:extLst>
          </p:nvPr>
        </p:nvGraphicFramePr>
        <p:xfrm>
          <a:off x="6188278" y="2841525"/>
          <a:ext cx="396875" cy="38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278" y="2841525"/>
                        <a:ext cx="396875" cy="38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95932"/>
              </p:ext>
            </p:extLst>
          </p:nvPr>
        </p:nvGraphicFramePr>
        <p:xfrm>
          <a:off x="5930738" y="3526255"/>
          <a:ext cx="635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738" y="3526255"/>
                        <a:ext cx="6350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71891"/>
              </p:ext>
            </p:extLst>
          </p:nvPr>
        </p:nvGraphicFramePr>
        <p:xfrm>
          <a:off x="8469026" y="3487184"/>
          <a:ext cx="63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026" y="3487184"/>
                        <a:ext cx="635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45436" y="4432382"/>
            <a:ext cx="63583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46987"/>
              </p:ext>
            </p:extLst>
          </p:nvPr>
        </p:nvGraphicFramePr>
        <p:xfrm>
          <a:off x="8152715" y="4598467"/>
          <a:ext cx="2603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715" y="4598467"/>
                        <a:ext cx="2603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372065" y="4467945"/>
            <a:ext cx="966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07979"/>
              </p:ext>
            </p:extLst>
          </p:nvPr>
        </p:nvGraphicFramePr>
        <p:xfrm>
          <a:off x="6063521" y="2872689"/>
          <a:ext cx="619059" cy="32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7" imgW="139680" imgH="75960" progId="Equation.DSMT4">
                  <p:embed/>
                </p:oleObj>
              </mc:Choice>
              <mc:Fallback>
                <p:oleObj name="Equation" r:id="rId27" imgW="1396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3521" y="2872689"/>
                        <a:ext cx="619059" cy="32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1885"/>
              </p:ext>
            </p:extLst>
          </p:nvPr>
        </p:nvGraphicFramePr>
        <p:xfrm>
          <a:off x="8599826" y="3569767"/>
          <a:ext cx="619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9" imgW="139680" imgH="75960" progId="Equation.DSMT4">
                  <p:embed/>
                </p:oleObj>
              </mc:Choice>
              <mc:Fallback>
                <p:oleObj name="Equation" r:id="rId29" imgW="139680" imgH="75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826" y="3569767"/>
                        <a:ext cx="619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86763"/>
              </p:ext>
            </p:extLst>
          </p:nvPr>
        </p:nvGraphicFramePr>
        <p:xfrm>
          <a:off x="8518203" y="2917664"/>
          <a:ext cx="619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1" imgW="139680" imgH="75960" progId="Equation.DSMT4">
                  <p:embed/>
                </p:oleObj>
              </mc:Choice>
              <mc:Fallback>
                <p:oleObj name="Equation" r:id="rId31" imgW="139680" imgH="75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203" y="2917664"/>
                        <a:ext cx="619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03240"/>
              </p:ext>
            </p:extLst>
          </p:nvPr>
        </p:nvGraphicFramePr>
        <p:xfrm>
          <a:off x="5959056" y="3572443"/>
          <a:ext cx="619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2" imgW="139680" imgH="75960" progId="Equation.DSMT4">
                  <p:embed/>
                </p:oleObj>
              </mc:Choice>
              <mc:Fallback>
                <p:oleObj name="Equation" r:id="rId32" imgW="139680" imgH="75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056" y="3572443"/>
                        <a:ext cx="619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05479"/>
              </p:ext>
            </p:extLst>
          </p:nvPr>
        </p:nvGraphicFramePr>
        <p:xfrm>
          <a:off x="8475646" y="4609215"/>
          <a:ext cx="619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3" imgW="139518" imgH="76101" progId="Equation.DSMT4">
                  <p:embed/>
                </p:oleObj>
              </mc:Choice>
              <mc:Fallback>
                <p:oleObj name="Equation" r:id="rId33" imgW="139518" imgH="761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46" y="4609215"/>
                        <a:ext cx="619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6561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196184" y="868694"/>
            <a:ext cx="6838565" cy="587853"/>
            <a:chOff x="1410970" y="868694"/>
            <a:chExt cx="4684777" cy="587853"/>
          </a:xfrm>
        </p:grpSpPr>
        <p:sp>
          <p:nvSpPr>
            <p:cNvPr id="12" name="Rectangle 11"/>
            <p:cNvSpPr/>
            <p:nvPr/>
          </p:nvSpPr>
          <p:spPr>
            <a:xfrm>
              <a:off x="1410970" y="868694"/>
              <a:ext cx="4684777" cy="5878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ts val="600"/>
                </a:spcBef>
                <a:spcAft>
                  <a:spcPts val="600"/>
                </a:spcAft>
                <a:tabLst>
                  <a:tab pos="781050" algn="l"/>
                </a:tabLst>
              </a:pP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: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 SGK – T19):</a:t>
              </a:r>
              <a:endPara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65080"/>
                </p:ext>
              </p:extLst>
            </p:nvPr>
          </p:nvGraphicFramePr>
          <p:xfrm>
            <a:off x="5006015" y="961801"/>
            <a:ext cx="75474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4" imgW="457200" imgH="177480" progId="Equation.DSMT4">
                    <p:embed/>
                  </p:oleObj>
                </mc:Choice>
                <mc:Fallback>
                  <p:oleObj name="Equation" r:id="rId4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06015" y="961801"/>
                          <a:ext cx="754740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50"/>
          <p:cNvSpPr/>
          <p:nvPr/>
        </p:nvSpPr>
        <p:spPr>
          <a:xfrm>
            <a:off x="1265057" y="1456547"/>
            <a:ext cx="96212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781050" algn="l"/>
              </a:tabLs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83664"/>
              </p:ext>
            </p:extLst>
          </p:nvPr>
        </p:nvGraphicFramePr>
        <p:xfrm>
          <a:off x="2227180" y="1536400"/>
          <a:ext cx="415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663560" imgH="203040" progId="Equation.DSMT4">
                  <p:embed/>
                </p:oleObj>
              </mc:Choice>
              <mc:Fallback>
                <p:oleObj name="Equation" r:id="rId6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7180" y="1536400"/>
                        <a:ext cx="4152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72610"/>
              </p:ext>
            </p:extLst>
          </p:nvPr>
        </p:nvGraphicFramePr>
        <p:xfrm>
          <a:off x="3292269" y="2044400"/>
          <a:ext cx="15287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269" y="2044400"/>
                        <a:ext cx="15287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47408"/>
              </p:ext>
            </p:extLst>
          </p:nvPr>
        </p:nvGraphicFramePr>
        <p:xfrm>
          <a:off x="3292269" y="2791584"/>
          <a:ext cx="1612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269" y="2791584"/>
                        <a:ext cx="1612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63846"/>
              </p:ext>
            </p:extLst>
          </p:nvPr>
        </p:nvGraphicFramePr>
        <p:xfrm>
          <a:off x="3300386" y="3427830"/>
          <a:ext cx="11382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386" y="3427830"/>
                        <a:ext cx="11382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8018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545" y="0"/>
            <a:ext cx="1129445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807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Folded Corner 10">
            <a:extLst>
              <a:ext uri="{FF2B5EF4-FFF2-40B4-BE49-F238E27FC236}">
                <a16:creationId xmlns:a16="http://schemas.microsoft.com/office/drawing/2014/main" id="{4FB611CB-04B2-9EA9-498D-069FCC582CF3}"/>
              </a:ext>
            </a:extLst>
          </p:cNvPr>
          <p:cNvSpPr/>
          <p:nvPr/>
        </p:nvSpPr>
        <p:spPr>
          <a:xfrm>
            <a:off x="8406113" y="1011978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)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CD3AC66B-B1B6-6270-C775-BB63B0D6E128}"/>
              </a:ext>
            </a:extLst>
          </p:cNvPr>
          <p:cNvSpPr txBox="1"/>
          <p:nvPr/>
        </p:nvSpPr>
        <p:spPr>
          <a:xfrm>
            <a:off x="3192908" y="1364105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F5625C44-6CF3-1DC9-D747-32D3109A2C1B}"/>
              </a:ext>
            </a:extLst>
          </p:cNvPr>
          <p:cNvSpPr txBox="1"/>
          <p:nvPr/>
        </p:nvSpPr>
        <p:spPr>
          <a:xfrm>
            <a:off x="3192908" y="2166419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07143E3-9E67-A184-FD2C-B441F8A73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75739"/>
              </p:ext>
            </p:extLst>
          </p:nvPr>
        </p:nvGraphicFramePr>
        <p:xfrm>
          <a:off x="4182259" y="1941940"/>
          <a:ext cx="3957926" cy="95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1473120" imgH="469800" progId="Equation.DSMT4">
                  <p:embed/>
                </p:oleObj>
              </mc:Choice>
              <mc:Fallback>
                <p:oleObj name="Equation" r:id="rId7" imgW="147312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9" y="1941940"/>
                        <a:ext cx="3957926" cy="953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07E9C0D-1A21-F43F-3F5D-7C5DDC13D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24231"/>
              </p:ext>
            </p:extLst>
          </p:nvPr>
        </p:nvGraphicFramePr>
        <p:xfrm>
          <a:off x="4182259" y="3012634"/>
          <a:ext cx="32718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1765080" imgH="279360" progId="Equation.DSMT4">
                  <p:embed/>
                </p:oleObj>
              </mc:Choice>
              <mc:Fallback>
                <p:oleObj name="Equation" r:id="rId9" imgW="176508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9" y="3012634"/>
                        <a:ext cx="327183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43685531-F482-A52A-653E-B80FDDA6C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7049"/>
              </p:ext>
            </p:extLst>
          </p:nvPr>
        </p:nvGraphicFramePr>
        <p:xfrm>
          <a:off x="4182259" y="3883051"/>
          <a:ext cx="29130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1422360" imgH="279360" progId="Equation.DSMT4">
                  <p:embed/>
                </p:oleObj>
              </mc:Choice>
              <mc:Fallback>
                <p:oleObj name="Equation" r:id="rId11" imgW="142236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9" y="3883051"/>
                        <a:ext cx="2913062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B155C91-C874-2C55-8C62-F3E4A5AA6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96143"/>
              </p:ext>
            </p:extLst>
          </p:nvPr>
        </p:nvGraphicFramePr>
        <p:xfrm>
          <a:off x="4160841" y="4706938"/>
          <a:ext cx="3114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3" imgW="1828800" imgH="279360" progId="Equation.DSMT4">
                  <p:embed/>
                </p:oleObj>
              </mc:Choice>
              <mc:Fallback>
                <p:oleObj name="Equation" r:id="rId13" imgW="182880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41" y="4706938"/>
                        <a:ext cx="3114675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874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" grpId="0" animBg="1"/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545" y="0"/>
            <a:ext cx="1129445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807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B31C8A3F-9AAA-C6E4-9605-474B26F73CF0}"/>
              </a:ext>
            </a:extLst>
          </p:cNvPr>
          <p:cNvSpPr txBox="1"/>
          <p:nvPr/>
        </p:nvSpPr>
        <p:spPr>
          <a:xfrm>
            <a:off x="2153170" y="1027740"/>
            <a:ext cx="539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: Folded Corner 10">
            <a:extLst>
              <a:ext uri="{FF2B5EF4-FFF2-40B4-BE49-F238E27FC236}">
                <a16:creationId xmlns:a16="http://schemas.microsoft.com/office/drawing/2014/main" id="{37A659EC-3020-F42B-63A2-06E965E021F4}"/>
              </a:ext>
            </a:extLst>
          </p:cNvPr>
          <p:cNvSpPr/>
          <p:nvPr/>
        </p:nvSpPr>
        <p:spPr>
          <a:xfrm>
            <a:off x="8394373" y="1155810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)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DCB441C6-0840-CC11-A46A-E7223DB9D021}"/>
              </a:ext>
            </a:extLst>
          </p:cNvPr>
          <p:cNvSpPr txBox="1"/>
          <p:nvPr/>
        </p:nvSpPr>
        <p:spPr>
          <a:xfrm>
            <a:off x="2486480" y="2432305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E2E360D0-C022-C49B-AFEA-907734059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72003"/>
              </p:ext>
            </p:extLst>
          </p:nvPr>
        </p:nvGraphicFramePr>
        <p:xfrm>
          <a:off x="3475831" y="2574371"/>
          <a:ext cx="2865438" cy="87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1473120" imgH="469800" progId="Equation.DSMT4">
                  <p:embed/>
                </p:oleObj>
              </mc:Choice>
              <mc:Fallback>
                <p:oleObj name="Equation" r:id="rId7" imgW="1473120" imgH="469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831" y="2574371"/>
                        <a:ext cx="2865438" cy="870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F8497598-EF6E-D917-4563-07405B45C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79994"/>
              </p:ext>
            </p:extLst>
          </p:nvPr>
        </p:nvGraphicFramePr>
        <p:xfrm>
          <a:off x="3494358" y="3773585"/>
          <a:ext cx="4703035" cy="57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2552700" imgH="279400" progId="Equation.DSMT4">
                  <p:embed/>
                </p:oleObj>
              </mc:Choice>
              <mc:Fallback>
                <p:oleObj name="Equation" r:id="rId9" imgW="2552700" imgH="279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358" y="3773585"/>
                        <a:ext cx="4703035" cy="57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8640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545" y="0"/>
            <a:ext cx="1129445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807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125BFDD2-E006-9A6D-8D1A-83CFDF952DA9}"/>
              </a:ext>
            </a:extLst>
          </p:cNvPr>
          <p:cNvSpPr txBox="1"/>
          <p:nvPr/>
        </p:nvSpPr>
        <p:spPr>
          <a:xfrm>
            <a:off x="2096020" y="1137811"/>
            <a:ext cx="539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: Folded Corner 10">
            <a:extLst>
              <a:ext uri="{FF2B5EF4-FFF2-40B4-BE49-F238E27FC236}">
                <a16:creationId xmlns:a16="http://schemas.microsoft.com/office/drawing/2014/main" id="{50CEF45C-FD6D-02CE-B564-1E2BDCA93F90}"/>
              </a:ext>
            </a:extLst>
          </p:cNvPr>
          <p:cNvSpPr/>
          <p:nvPr/>
        </p:nvSpPr>
        <p:spPr>
          <a:xfrm>
            <a:off x="8435610" y="1200150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</a:t>
            </a: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2DB9A03A-D577-DAC3-5CEE-92012DB91ED9}"/>
              </a:ext>
            </a:extLst>
          </p:cNvPr>
          <p:cNvSpPr txBox="1"/>
          <p:nvPr/>
        </p:nvSpPr>
        <p:spPr>
          <a:xfrm>
            <a:off x="2795032" y="2209156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D672E32-DD39-D2B9-3692-D5DB5C020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354"/>
              </p:ext>
            </p:extLst>
          </p:nvPr>
        </p:nvGraphicFramePr>
        <p:xfrm>
          <a:off x="2923082" y="2638425"/>
          <a:ext cx="54689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82" y="2638425"/>
                        <a:ext cx="54689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C0B8820-B581-57B9-9EFF-EA75B73BE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65438"/>
              </p:ext>
            </p:extLst>
          </p:nvPr>
        </p:nvGraphicFramePr>
        <p:xfrm>
          <a:off x="2383436" y="3420091"/>
          <a:ext cx="389744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36" y="3420091"/>
                        <a:ext cx="389744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7C76ADB8-A108-5F1F-F895-1ABFFD1AD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58455"/>
              </p:ext>
            </p:extLst>
          </p:nvPr>
        </p:nvGraphicFramePr>
        <p:xfrm>
          <a:off x="2923082" y="3480052"/>
          <a:ext cx="5606321" cy="47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1" imgW="2527300" imgH="254000" progId="Equation.DSMT4">
                  <p:embed/>
                </p:oleObj>
              </mc:Choice>
              <mc:Fallback>
                <p:oleObj name="Equation" r:id="rId11" imgW="2527300" imgH="254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82" y="3480052"/>
                        <a:ext cx="5606321" cy="471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2C83CD7D-553B-A6EE-AED0-97E6B7C4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00012"/>
              </p:ext>
            </p:extLst>
          </p:nvPr>
        </p:nvGraphicFramePr>
        <p:xfrm>
          <a:off x="2383436" y="2638425"/>
          <a:ext cx="390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36" y="2638425"/>
                        <a:ext cx="390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812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739" y="131975"/>
            <a:ext cx="1129445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807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89DC188E-215D-1481-C9B9-67653351AAA6}"/>
              </a:ext>
            </a:extLst>
          </p:cNvPr>
          <p:cNvSpPr txBox="1"/>
          <p:nvPr/>
        </p:nvSpPr>
        <p:spPr>
          <a:xfrm>
            <a:off x="2568316" y="1070523"/>
            <a:ext cx="3316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: Folded Corner 10">
            <a:extLst>
              <a:ext uri="{FF2B5EF4-FFF2-40B4-BE49-F238E27FC236}">
                <a16:creationId xmlns:a16="http://schemas.microsoft.com/office/drawing/2014/main" id="{8CC56E3A-E308-66ED-59DD-7EEF370A31B3}"/>
              </a:ext>
            </a:extLst>
          </p:cNvPr>
          <p:cNvSpPr/>
          <p:nvPr/>
        </p:nvSpPr>
        <p:spPr>
          <a:xfrm>
            <a:off x="8318357" y="1173111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F9270930-0762-C983-BDF0-053E3C6DF43B}"/>
              </a:ext>
            </a:extLst>
          </p:cNvPr>
          <p:cNvSpPr txBox="1"/>
          <p:nvPr/>
        </p:nvSpPr>
        <p:spPr>
          <a:xfrm>
            <a:off x="2342168" y="1850372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919CCA1-36D5-0785-F191-3B7363573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45928"/>
              </p:ext>
            </p:extLst>
          </p:nvPr>
        </p:nvGraphicFramePr>
        <p:xfrm>
          <a:off x="2776244" y="3024774"/>
          <a:ext cx="389744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244" y="3024774"/>
                        <a:ext cx="389744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1EEC19B8-21B2-6364-4978-AB16AC74A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35871"/>
              </p:ext>
            </p:extLst>
          </p:nvPr>
        </p:nvGraphicFramePr>
        <p:xfrm>
          <a:off x="2748719" y="2240300"/>
          <a:ext cx="390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719" y="2240300"/>
                        <a:ext cx="390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>
            <a:extLst>
              <a:ext uri="{FF2B5EF4-FFF2-40B4-BE49-F238E27FC236}">
                <a16:creationId xmlns:a16="http://schemas.microsoft.com/office/drawing/2014/main" id="{DB1986CE-29CF-A339-D4C0-22F424BC4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89335"/>
              </p:ext>
            </p:extLst>
          </p:nvPr>
        </p:nvGraphicFramePr>
        <p:xfrm>
          <a:off x="2788163" y="3960918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163" y="3960918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A79FDA76-CA69-522D-B37E-6CB0A3BEB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08729"/>
              </p:ext>
            </p:extLst>
          </p:nvPr>
        </p:nvGraphicFramePr>
        <p:xfrm>
          <a:off x="3534288" y="2230451"/>
          <a:ext cx="4105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3" imgW="1650960" imgH="253800" progId="Equation.DSMT4">
                  <p:embed/>
                </p:oleObj>
              </mc:Choice>
              <mc:Fallback>
                <p:oleObj name="Equation" r:id="rId13" imgW="165096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88" y="2230451"/>
                        <a:ext cx="4105275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0D3CD582-896E-321B-ECA2-18AE380D4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76315"/>
              </p:ext>
            </p:extLst>
          </p:nvPr>
        </p:nvGraphicFramePr>
        <p:xfrm>
          <a:off x="3405102" y="3025086"/>
          <a:ext cx="3778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5" imgW="1676160" imgH="253800" progId="Equation.DSMT4">
                  <p:embed/>
                </p:oleObj>
              </mc:Choice>
              <mc:Fallback>
                <p:oleObj name="Equation" r:id="rId15" imgW="167616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02" y="3025086"/>
                        <a:ext cx="37782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B9135D13-828B-7B25-9564-0B9A64EE4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432"/>
              </p:ext>
            </p:extLst>
          </p:nvPr>
        </p:nvGraphicFramePr>
        <p:xfrm>
          <a:off x="3481901" y="3884718"/>
          <a:ext cx="4267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7" imgW="2361960" imgH="279360" progId="Equation.DSMT4">
                  <p:embed/>
                </p:oleObj>
              </mc:Choice>
              <mc:Fallback>
                <p:oleObj name="Equation" r:id="rId17" imgW="236196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901" y="3884718"/>
                        <a:ext cx="4267200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179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739" y="131975"/>
            <a:ext cx="1129445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10" y="199905"/>
            <a:ext cx="461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Folded Corner 10">
            <a:extLst>
              <a:ext uri="{FF2B5EF4-FFF2-40B4-BE49-F238E27FC236}">
                <a16:creationId xmlns:a16="http://schemas.microsoft.com/office/drawing/2014/main" id="{11E38A73-2A72-D976-5263-D765D0A06739}"/>
              </a:ext>
            </a:extLst>
          </p:cNvPr>
          <p:cNvSpPr/>
          <p:nvPr/>
        </p:nvSpPr>
        <p:spPr>
          <a:xfrm>
            <a:off x="8425778" y="1452615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7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4C1601ED-08EB-1797-2A98-1C28FECAD1FC}"/>
              </a:ext>
            </a:extLst>
          </p:cNvPr>
          <p:cNvSpPr txBox="1"/>
          <p:nvPr/>
        </p:nvSpPr>
        <p:spPr>
          <a:xfrm>
            <a:off x="2013035" y="1394895"/>
            <a:ext cx="5396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599FDAEE-58A6-9F75-92C9-8E6C5E9EE4A1}"/>
              </a:ext>
            </a:extLst>
          </p:cNvPr>
          <p:cNvSpPr txBox="1"/>
          <p:nvPr/>
        </p:nvSpPr>
        <p:spPr>
          <a:xfrm>
            <a:off x="2013035" y="2422059"/>
            <a:ext cx="197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F82B2BC3-CB65-49B9-8545-F1E68098C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79872"/>
              </p:ext>
            </p:extLst>
          </p:nvPr>
        </p:nvGraphicFramePr>
        <p:xfrm>
          <a:off x="1818162" y="3820806"/>
          <a:ext cx="389744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162" y="3820806"/>
                        <a:ext cx="389744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B4570848-4DC2-5949-C09E-0007EC708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21224"/>
              </p:ext>
            </p:extLst>
          </p:nvPr>
        </p:nvGraphicFramePr>
        <p:xfrm>
          <a:off x="1817772" y="3058957"/>
          <a:ext cx="390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772" y="3058957"/>
                        <a:ext cx="390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FB2F1FBD-5EB6-6310-A01E-52A5EA761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60103"/>
              </p:ext>
            </p:extLst>
          </p:nvPr>
        </p:nvGraphicFramePr>
        <p:xfrm>
          <a:off x="1871329" y="4552137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29" y="4552137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id="{CEF255D0-4440-2969-A04C-F5AA6245F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9833"/>
              </p:ext>
            </p:extLst>
          </p:nvPr>
        </p:nvGraphicFramePr>
        <p:xfrm>
          <a:off x="2380893" y="3089328"/>
          <a:ext cx="2251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0893" y="3089328"/>
                        <a:ext cx="22510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>
            <a:extLst>
              <a:ext uri="{FF2B5EF4-FFF2-40B4-BE49-F238E27FC236}">
                <a16:creationId xmlns:a16="http://schemas.microsoft.com/office/drawing/2014/main" id="{40C203C5-4973-FCF5-904A-E9F144B43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82879"/>
              </p:ext>
            </p:extLst>
          </p:nvPr>
        </p:nvGraphicFramePr>
        <p:xfrm>
          <a:off x="4696599" y="3096344"/>
          <a:ext cx="24463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5" imgW="1117440" imgH="203040" progId="Equation.DSMT4">
                  <p:embed/>
                </p:oleObj>
              </mc:Choice>
              <mc:Fallback>
                <p:oleObj name="Equation" r:id="rId15" imgW="111744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599" y="3096344"/>
                        <a:ext cx="24463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>
            <a:extLst>
              <a:ext uri="{FF2B5EF4-FFF2-40B4-BE49-F238E27FC236}">
                <a16:creationId xmlns:a16="http://schemas.microsoft.com/office/drawing/2014/main" id="{F337484F-4827-6558-DE7B-77DB335ED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4726"/>
              </p:ext>
            </p:extLst>
          </p:nvPr>
        </p:nvGraphicFramePr>
        <p:xfrm>
          <a:off x="7392533" y="3147811"/>
          <a:ext cx="2197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7" imgW="1002960" imgH="177480" progId="Equation.DSMT4">
                  <p:embed/>
                </p:oleObj>
              </mc:Choice>
              <mc:Fallback>
                <p:oleObj name="Equation" r:id="rId17" imgW="10029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533" y="3147811"/>
                        <a:ext cx="21971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F63F8B42-577C-1DDB-62E0-F9A92F442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6160"/>
              </p:ext>
            </p:extLst>
          </p:nvPr>
        </p:nvGraphicFramePr>
        <p:xfrm>
          <a:off x="9803690" y="3145640"/>
          <a:ext cx="1108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690" y="3145640"/>
                        <a:ext cx="1108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F4EB2E08-B931-8331-96F2-2D70C3CB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04738"/>
              </p:ext>
            </p:extLst>
          </p:nvPr>
        </p:nvGraphicFramePr>
        <p:xfrm>
          <a:off x="2162155" y="3781478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21" imgW="1054080" imgH="228600" progId="Equation.DSMT4">
                  <p:embed/>
                </p:oleObj>
              </mc:Choice>
              <mc:Fallback>
                <p:oleObj name="Equation" r:id="rId21" imgW="1054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55" y="3781478"/>
                        <a:ext cx="2632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31DDFADA-01B4-5744-2BFB-D533D2236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84587"/>
              </p:ext>
            </p:extLst>
          </p:nvPr>
        </p:nvGraphicFramePr>
        <p:xfrm>
          <a:off x="4593868" y="3817990"/>
          <a:ext cx="2779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23" imgW="1269720" imgH="203040" progId="Equation.DSMT4">
                  <p:embed/>
                </p:oleObj>
              </mc:Choice>
              <mc:Fallback>
                <p:oleObj name="Equation" r:id="rId23" imgW="12697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868" y="3817990"/>
                        <a:ext cx="2779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>
            <a:extLst>
              <a:ext uri="{FF2B5EF4-FFF2-40B4-BE49-F238E27FC236}">
                <a16:creationId xmlns:a16="http://schemas.microsoft.com/office/drawing/2014/main" id="{C1DEC3B0-9058-3D58-FD26-49370E515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3934"/>
              </p:ext>
            </p:extLst>
          </p:nvPr>
        </p:nvGraphicFramePr>
        <p:xfrm>
          <a:off x="7398980" y="3898953"/>
          <a:ext cx="23923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25" imgW="1091880" imgH="177480" progId="Equation.DSMT4">
                  <p:embed/>
                </p:oleObj>
              </mc:Choice>
              <mc:Fallback>
                <p:oleObj name="Equation" r:id="rId25" imgW="10918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980" y="3898953"/>
                        <a:ext cx="23923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>
            <a:extLst>
              <a:ext uri="{FF2B5EF4-FFF2-40B4-BE49-F238E27FC236}">
                <a16:creationId xmlns:a16="http://schemas.microsoft.com/office/drawing/2014/main" id="{7A20C4F1-BE30-8073-E088-4A2A88482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25058"/>
              </p:ext>
            </p:extLst>
          </p:nvPr>
        </p:nvGraphicFramePr>
        <p:xfrm>
          <a:off x="9775468" y="3925940"/>
          <a:ext cx="1292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27" imgW="533160" imgH="177480" progId="Equation.DSMT4">
                  <p:embed/>
                </p:oleObj>
              </mc:Choice>
              <mc:Fallback>
                <p:oleObj name="Equation" r:id="rId27" imgW="5331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468" y="3925940"/>
                        <a:ext cx="1292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>
            <a:extLst>
              <a:ext uri="{FF2B5EF4-FFF2-40B4-BE49-F238E27FC236}">
                <a16:creationId xmlns:a16="http://schemas.microsoft.com/office/drawing/2014/main" id="{3673E677-3C38-82FB-80C3-5433ABC8D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00791"/>
              </p:ext>
            </p:extLst>
          </p:nvPr>
        </p:nvGraphicFramePr>
        <p:xfrm>
          <a:off x="2288519" y="4595865"/>
          <a:ext cx="3678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29" imgW="1473120" imgH="203040" progId="Equation.DSMT4">
                  <p:embed/>
                </p:oleObj>
              </mc:Choice>
              <mc:Fallback>
                <p:oleObj name="Equation" r:id="rId29" imgW="147312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519" y="4595865"/>
                        <a:ext cx="3678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>
            <a:extLst>
              <a:ext uri="{FF2B5EF4-FFF2-40B4-BE49-F238E27FC236}">
                <a16:creationId xmlns:a16="http://schemas.microsoft.com/office/drawing/2014/main" id="{7F5FF15D-52CC-AACF-D96D-C2FEA47E5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43496"/>
              </p:ext>
            </p:extLst>
          </p:nvPr>
        </p:nvGraphicFramePr>
        <p:xfrm>
          <a:off x="6036126" y="4516951"/>
          <a:ext cx="13890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31" imgW="634680" imgH="203040" progId="Equation.DSMT4">
                  <p:embed/>
                </p:oleObj>
              </mc:Choice>
              <mc:Fallback>
                <p:oleObj name="Equation" r:id="rId31" imgW="634680" imgH="2030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126" y="4516951"/>
                        <a:ext cx="13890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>
            <a:extLst>
              <a:ext uri="{FF2B5EF4-FFF2-40B4-BE49-F238E27FC236}">
                <a16:creationId xmlns:a16="http://schemas.microsoft.com/office/drawing/2014/main" id="{3767A7B1-56FF-C3B3-6B4D-904F4B59D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12055"/>
              </p:ext>
            </p:extLst>
          </p:nvPr>
        </p:nvGraphicFramePr>
        <p:xfrm>
          <a:off x="7533340" y="4546447"/>
          <a:ext cx="1501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33" imgW="685800" imgH="177480" progId="Equation.DSMT4">
                  <p:embed/>
                </p:oleObj>
              </mc:Choice>
              <mc:Fallback>
                <p:oleObj name="Equation" r:id="rId33" imgW="68580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340" y="4546447"/>
                        <a:ext cx="1501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>
            <a:extLst>
              <a:ext uri="{FF2B5EF4-FFF2-40B4-BE49-F238E27FC236}">
                <a16:creationId xmlns:a16="http://schemas.microsoft.com/office/drawing/2014/main" id="{EAF023C3-3935-AB46-A678-54D47AF34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104"/>
              </p:ext>
            </p:extLst>
          </p:nvPr>
        </p:nvGraphicFramePr>
        <p:xfrm>
          <a:off x="9103778" y="4506332"/>
          <a:ext cx="1138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35" imgW="469800" imgH="177480" progId="Equation.DSMT4">
                  <p:embed/>
                </p:oleObj>
              </mc:Choice>
              <mc:Fallback>
                <p:oleObj name="Equation" r:id="rId35" imgW="4698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778" y="4506332"/>
                        <a:ext cx="11382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659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739" y="131975"/>
            <a:ext cx="11628751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10" y="199905"/>
            <a:ext cx="461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Folded Corner 10">
            <a:extLst>
              <a:ext uri="{FF2B5EF4-FFF2-40B4-BE49-F238E27FC236}">
                <a16:creationId xmlns:a16="http://schemas.microsoft.com/office/drawing/2014/main" id="{EE3E9F71-EFBF-33A7-7F71-4E27FDB4B55C}"/>
              </a:ext>
            </a:extLst>
          </p:cNvPr>
          <p:cNvSpPr/>
          <p:nvPr/>
        </p:nvSpPr>
        <p:spPr>
          <a:xfrm>
            <a:off x="8707634" y="822303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7E4B2B-9F5B-44E3-8440-D77E30EF1A07}"/>
              </a:ext>
            </a:extLst>
          </p:cNvPr>
          <p:cNvSpPr txBox="1"/>
          <p:nvPr/>
        </p:nvSpPr>
        <p:spPr>
          <a:xfrm>
            <a:off x="1709193" y="895665"/>
            <a:ext cx="539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 hay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BF4B086A-9536-CC29-A846-183A004177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664798"/>
              </p:ext>
            </p:extLst>
          </p:nvPr>
        </p:nvGraphicFramePr>
        <p:xfrm>
          <a:off x="1664222" y="2097709"/>
          <a:ext cx="9623685" cy="42731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25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5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05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ử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ạ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689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455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944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445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BC52168-E3F9-F000-ECB2-0FD9326EF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26344"/>
              </p:ext>
            </p:extLst>
          </p:nvPr>
        </p:nvGraphicFramePr>
        <p:xfrm>
          <a:off x="2376942" y="2770023"/>
          <a:ext cx="2739815" cy="45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6942" y="2770023"/>
                        <a:ext cx="2739815" cy="45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BC4A2296-5D29-3500-6FF7-A20EDF2ED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71488"/>
              </p:ext>
            </p:extLst>
          </p:nvPr>
        </p:nvGraphicFramePr>
        <p:xfrm>
          <a:off x="2454580" y="3507507"/>
          <a:ext cx="162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580" y="3507507"/>
                        <a:ext cx="1620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BED05025-6C1A-307D-AE30-7249D6CD9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23267"/>
              </p:ext>
            </p:extLst>
          </p:nvPr>
        </p:nvGraphicFramePr>
        <p:xfrm>
          <a:off x="2429757" y="4077799"/>
          <a:ext cx="1938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1" imgW="1320480" imgH="469800" progId="Equation.DSMT4">
                  <p:embed/>
                </p:oleObj>
              </mc:Choice>
              <mc:Fallback>
                <p:oleObj name="Equation" r:id="rId11" imgW="13204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57" y="4077799"/>
                        <a:ext cx="1938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D5C4D4B0-891A-EB39-F07E-CC665283C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2003"/>
              </p:ext>
            </p:extLst>
          </p:nvPr>
        </p:nvGraphicFramePr>
        <p:xfrm>
          <a:off x="2457450" y="5086350"/>
          <a:ext cx="2584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086350"/>
                        <a:ext cx="2584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010C3B2B-2D58-4DFB-9DE7-DE6C88133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2630"/>
              </p:ext>
            </p:extLst>
          </p:nvPr>
        </p:nvGraphicFramePr>
        <p:xfrm>
          <a:off x="2430095" y="5757863"/>
          <a:ext cx="263351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95" y="5757863"/>
                        <a:ext cx="263351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5699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" y="0"/>
            <a:ext cx="11628751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10" y="199905"/>
            <a:ext cx="461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Folded Corner 10">
            <a:extLst>
              <a:ext uri="{FF2B5EF4-FFF2-40B4-BE49-F238E27FC236}">
                <a16:creationId xmlns:a16="http://schemas.microsoft.com/office/drawing/2014/main" id="{026196DC-A989-6095-F8E8-1F2165AFACC6}"/>
              </a:ext>
            </a:extLst>
          </p:cNvPr>
          <p:cNvSpPr/>
          <p:nvPr/>
        </p:nvSpPr>
        <p:spPr>
          <a:xfrm>
            <a:off x="8540129" y="917368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30103427-F5B9-9608-810B-34548415D3AE}"/>
              </a:ext>
            </a:extLst>
          </p:cNvPr>
          <p:cNvSpPr txBox="1"/>
          <p:nvPr/>
        </p:nvSpPr>
        <p:spPr>
          <a:xfrm>
            <a:off x="2035439" y="845107"/>
            <a:ext cx="53964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…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Table 1">
            <a:extLst>
              <a:ext uri="{FF2B5EF4-FFF2-40B4-BE49-F238E27FC236}">
                <a16:creationId xmlns:a16="http://schemas.microsoft.com/office/drawing/2014/main" id="{D46ABDFD-DAEB-6177-9822-C50409B422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065399"/>
              </p:ext>
            </p:extLst>
          </p:nvPr>
        </p:nvGraphicFramePr>
        <p:xfrm>
          <a:off x="1856300" y="2429052"/>
          <a:ext cx="8128000" cy="3552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92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Biể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iề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ỗ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(…)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5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453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3FED4AC0-9580-DA8D-5C98-642F4A4D3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1270"/>
              </p:ext>
            </p:extLst>
          </p:nvPr>
        </p:nvGraphicFramePr>
        <p:xfrm>
          <a:off x="2093336" y="3600439"/>
          <a:ext cx="27627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336" y="3600439"/>
                        <a:ext cx="27627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B1F1452A-4CD1-956F-CE4D-8E10A1E4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0520"/>
              </p:ext>
            </p:extLst>
          </p:nvPr>
        </p:nvGraphicFramePr>
        <p:xfrm>
          <a:off x="2107277" y="4007576"/>
          <a:ext cx="2504711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9" imgW="1498320" imgH="469800" progId="Equation.DSMT4">
                  <p:embed/>
                </p:oleObj>
              </mc:Choice>
              <mc:Fallback>
                <p:oleObj name="Equation" r:id="rId9" imgW="1498320" imgH="469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77" y="4007576"/>
                        <a:ext cx="2504711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D6B48BE1-D8C3-7E6C-C136-032DE23EF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1544"/>
              </p:ext>
            </p:extLst>
          </p:nvPr>
        </p:nvGraphicFramePr>
        <p:xfrm>
          <a:off x="2259008" y="4886373"/>
          <a:ext cx="235159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08" y="4886373"/>
                        <a:ext cx="235159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47E8B714-DFF3-7621-2169-50533D83F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39590"/>
              </p:ext>
            </p:extLst>
          </p:nvPr>
        </p:nvGraphicFramePr>
        <p:xfrm>
          <a:off x="2259008" y="5493489"/>
          <a:ext cx="2133598" cy="36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08" y="5493489"/>
                        <a:ext cx="2133598" cy="36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135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" y="0"/>
            <a:ext cx="11628751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9222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C36441A9-9307-84DB-47BE-A2A114A2FA02}"/>
              </a:ext>
            </a:extLst>
          </p:cNvPr>
          <p:cNvSpPr txBox="1"/>
          <p:nvPr/>
        </p:nvSpPr>
        <p:spPr>
          <a:xfrm>
            <a:off x="1897625" y="1356852"/>
            <a:ext cx="9537699" cy="2219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Học thuộc các hằng đẳng thức: Bình phương của một tổng, một hiệu; Hiệu hai bình phương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Làm bài 1/SGK trang 23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338852A1-5F0D-1B58-8767-D49C15AFE74D}"/>
              </a:ext>
            </a:extLst>
          </p:cNvPr>
          <p:cNvSpPr txBox="1"/>
          <p:nvPr/>
        </p:nvSpPr>
        <p:spPr>
          <a:xfrm>
            <a:off x="1834125" y="3592274"/>
            <a:ext cx="960120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Làm bài tập 6; 7 phần vận dụng yêu cầu.</a:t>
            </a:r>
          </a:p>
        </p:txBody>
      </p:sp>
    </p:spTree>
    <p:extLst>
      <p:ext uri="{BB962C8B-B14F-4D97-AF65-F5344CB8AC3E}">
        <p14:creationId xmlns:p14="http://schemas.microsoft.com/office/powerpoint/2010/main" val="2251466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45932" y="842809"/>
            <a:ext cx="539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 hay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965656" y="1922341"/>
          <a:ext cx="9623685" cy="42731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25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5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05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ử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ạ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689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455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944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445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85093"/>
              </p:ext>
            </p:extLst>
          </p:nvPr>
        </p:nvGraphicFramePr>
        <p:xfrm>
          <a:off x="1654892" y="2583375"/>
          <a:ext cx="2459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1676160" imgH="279360" progId="Equation.DSMT4">
                  <p:embed/>
                </p:oleObj>
              </mc:Choice>
              <mc:Fallback>
                <p:oleObj name="Equation" r:id="rId3" imgW="167616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92" y="2583375"/>
                        <a:ext cx="2459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7595"/>
              </p:ext>
            </p:extLst>
          </p:nvPr>
        </p:nvGraphicFramePr>
        <p:xfrm>
          <a:off x="2061292" y="3290880"/>
          <a:ext cx="162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292" y="3290880"/>
                        <a:ext cx="1620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41838"/>
              </p:ext>
            </p:extLst>
          </p:nvPr>
        </p:nvGraphicFramePr>
        <p:xfrm>
          <a:off x="1827930" y="3899385"/>
          <a:ext cx="1938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7" imgW="1320480" imgH="469800" progId="Equation.DSMT4">
                  <p:embed/>
                </p:oleObj>
              </mc:Choice>
              <mc:Fallback>
                <p:oleObj name="Equation" r:id="rId7" imgW="1320480" imgH="469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30" y="3899385"/>
                        <a:ext cx="1938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25830"/>
              </p:ext>
            </p:extLst>
          </p:nvPr>
        </p:nvGraphicFramePr>
        <p:xfrm>
          <a:off x="1704975" y="4861263"/>
          <a:ext cx="2179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861263"/>
                        <a:ext cx="2179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74897"/>
              </p:ext>
            </p:extLst>
          </p:nvPr>
        </p:nvGraphicFramePr>
        <p:xfrm>
          <a:off x="1702517" y="5612480"/>
          <a:ext cx="2346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17" y="5612480"/>
                        <a:ext cx="2346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Folded Corner 10">
            <a:extLst>
              <a:ext uri="{FF2B5EF4-FFF2-40B4-BE49-F238E27FC236}">
                <a16:creationId xmlns:a16="http://schemas.microsoft.com/office/drawing/2014/main" id="{5DE06504-7EDB-15B1-FDC8-39681AFF9386}"/>
              </a:ext>
            </a:extLst>
          </p:cNvPr>
          <p:cNvSpPr/>
          <p:nvPr/>
        </p:nvSpPr>
        <p:spPr>
          <a:xfrm>
            <a:off x="8874782" y="266471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41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00"/>
          <p:cNvSpPr>
            <a:spLocks noChangeArrowheads="1"/>
          </p:cNvSpPr>
          <p:nvPr/>
        </p:nvSpPr>
        <p:spPr bwMode="auto">
          <a:xfrm>
            <a:off x="0" y="-29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09118"/>
              </p:ext>
            </p:extLst>
          </p:nvPr>
        </p:nvGraphicFramePr>
        <p:xfrm>
          <a:off x="1746119" y="1184983"/>
          <a:ext cx="2845633" cy="51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184983"/>
                        <a:ext cx="2845633" cy="510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4525" y="464697"/>
            <a:ext cx="4676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06686"/>
              </p:ext>
            </p:extLst>
          </p:nvPr>
        </p:nvGraphicFramePr>
        <p:xfrm>
          <a:off x="2717372" y="496923"/>
          <a:ext cx="14589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7372" y="496923"/>
                        <a:ext cx="14589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69649"/>
              </p:ext>
            </p:extLst>
          </p:nvPr>
        </p:nvGraphicFramePr>
        <p:xfrm>
          <a:off x="2960564" y="1803731"/>
          <a:ext cx="386212" cy="71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0564" y="1803731"/>
                        <a:ext cx="386212" cy="71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5526" y="2865999"/>
            <a:ext cx="7195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Một “hằng đẳng thức” hay “đồng nhất thức”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79108" y="1978702"/>
            <a:ext cx="1933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5" name="AutoShape 52"/>
          <p:cNvSpPr>
            <a:spLocks noChangeArrowheads="1"/>
          </p:cNvSpPr>
          <p:nvPr/>
        </p:nvSpPr>
        <p:spPr bwMode="auto">
          <a:xfrm>
            <a:off x="6295867" y="-344925"/>
            <a:ext cx="5896131" cy="3615658"/>
          </a:xfrm>
          <a:prstGeom prst="cloudCallout">
            <a:avLst>
              <a:gd name="adj1" fmla="val -85565"/>
              <a:gd name="adj2" fmla="val 3829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” (hay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6330909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2578" y="1147808"/>
            <a:ext cx="53964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…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75272" y="2960617"/>
          <a:ext cx="8128000" cy="3552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92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Biể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iề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ỗ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(…)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5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64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453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2002" y="4042433"/>
          <a:ext cx="2271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002" y="4042433"/>
                        <a:ext cx="2271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96890" y="4594883"/>
          <a:ext cx="21986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890" y="4594883"/>
                        <a:ext cx="21986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28665" y="5464833"/>
          <a:ext cx="21605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665" y="5464833"/>
                        <a:ext cx="21605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4702" y="6037921"/>
          <a:ext cx="1898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02" y="6037921"/>
                        <a:ext cx="1898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Folded Corner 10">
            <a:extLst>
              <a:ext uri="{FF2B5EF4-FFF2-40B4-BE49-F238E27FC236}">
                <a16:creationId xmlns:a16="http://schemas.microsoft.com/office/drawing/2014/main" id="{4233A4A4-E339-47D0-09BF-4BE6F61DDBE2}"/>
              </a:ext>
            </a:extLst>
          </p:cNvPr>
          <p:cNvSpPr/>
          <p:nvPr/>
        </p:nvSpPr>
        <p:spPr>
          <a:xfrm>
            <a:off x="8874782" y="266471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1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739" y="131975"/>
            <a:ext cx="11628751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10" y="199905"/>
            <a:ext cx="5263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Folded Corner 10">
            <a:extLst>
              <a:ext uri="{FF2B5EF4-FFF2-40B4-BE49-F238E27FC236}">
                <a16:creationId xmlns:a16="http://schemas.microsoft.com/office/drawing/2014/main" id="{EE3E9F71-EFBF-33A7-7F71-4E27FDB4B55C}"/>
              </a:ext>
            </a:extLst>
          </p:cNvPr>
          <p:cNvSpPr/>
          <p:nvPr/>
        </p:nvSpPr>
        <p:spPr>
          <a:xfrm>
            <a:off x="8707634" y="822303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bài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7E4B2B-9F5B-44E3-8440-D77E30EF1A07}"/>
              </a:ext>
            </a:extLst>
          </p:cNvPr>
          <p:cNvSpPr txBox="1"/>
          <p:nvPr/>
        </p:nvSpPr>
        <p:spPr>
          <a:xfrm>
            <a:off x="1709193" y="895665"/>
            <a:ext cx="539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 hay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BF4B086A-9536-CC29-A846-183A00417766}"/>
              </a:ext>
            </a:extLst>
          </p:cNvPr>
          <p:cNvGraphicFramePr>
            <a:graphicFrameLocks noGrp="1"/>
          </p:cNvGraphicFramePr>
          <p:nvPr/>
        </p:nvGraphicFramePr>
        <p:xfrm>
          <a:off x="1664222" y="2097709"/>
          <a:ext cx="9623685" cy="42731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25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5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05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ử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ại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689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455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944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445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BC52168-E3F9-F000-ECB2-0FD9326EF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942" y="2770023"/>
          <a:ext cx="2739815" cy="45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3BC52168-E3F9-F000-ECB2-0FD9326E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6942" y="2770023"/>
                        <a:ext cx="2739815" cy="45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BC4A2296-5D29-3500-6FF7-A20EDF2ED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580" y="3507507"/>
          <a:ext cx="162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BC4A2296-5D29-3500-6FF7-A20EDF2ED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580" y="3507507"/>
                        <a:ext cx="1620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BED05025-6C1A-307D-AE30-7249D6CD9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9757" y="4077799"/>
          <a:ext cx="1938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1" imgW="1320480" imgH="469800" progId="Equation.DSMT4">
                  <p:embed/>
                </p:oleObj>
              </mc:Choice>
              <mc:Fallback>
                <p:oleObj name="Equation" r:id="rId11" imgW="1320480" imgH="4698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BED05025-6C1A-307D-AE30-7249D6CD9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57" y="4077799"/>
                        <a:ext cx="1938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D5C4D4B0-891A-EB39-F07E-CC665283C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86720"/>
              </p:ext>
            </p:extLst>
          </p:nvPr>
        </p:nvGraphicFramePr>
        <p:xfrm>
          <a:off x="2457450" y="5086350"/>
          <a:ext cx="2584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D5C4D4B0-891A-EB39-F07E-CC665283C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086350"/>
                        <a:ext cx="2584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010C3B2B-2D58-4DFB-9DE7-DE6C88133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095" y="5757863"/>
          <a:ext cx="263351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010C3B2B-2D58-4DFB-9DE7-DE6C88133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95" y="5757863"/>
                        <a:ext cx="263351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4B075301-BCAF-C93C-7335-7901A82A9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3558" y="4317167"/>
          <a:ext cx="466987" cy="40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4B075301-BCAF-C93C-7335-7901A82A9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03558" y="4317167"/>
                        <a:ext cx="466987" cy="40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E39BAE87-180C-8F37-0655-137CBCEB8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7417" y="2746245"/>
          <a:ext cx="466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E39BAE87-180C-8F37-0655-137CBCEB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417" y="2746245"/>
                        <a:ext cx="466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6BFAE7BA-8C0D-3705-5FA9-37C78415E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01" y="3528232"/>
          <a:ext cx="466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6BFAE7BA-8C0D-3705-5FA9-37C78415E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01" y="3528232"/>
                        <a:ext cx="466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9477D25A-CC40-240B-55ED-A83A9F37C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780" y="5787948"/>
          <a:ext cx="466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9477D25A-CC40-240B-55ED-A83A9F37C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780" y="5787948"/>
                        <a:ext cx="4667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23D1FE76-8C88-B11B-0492-E6B7DDBA2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780" y="5025947"/>
          <a:ext cx="466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23" imgW="177480" imgH="164880" progId="Equation.DSMT4">
                  <p:embed/>
                </p:oleObj>
              </mc:Choice>
              <mc:Fallback>
                <p:oleObj name="Equation" r:id="rId23" imgW="177480" imgH="164880" progId="Equation.DSMT4">
                  <p:embed/>
                  <p:pic>
                    <p:nvPicPr>
                      <p:cNvPr id="34" name="Object 16">
                        <a:extLst>
                          <a:ext uri="{FF2B5EF4-FFF2-40B4-BE49-F238E27FC236}">
                            <a16:creationId xmlns:a16="http://schemas.microsoft.com/office/drawing/2014/main" id="{23D1FE76-8C88-B11B-0492-E6B7DDBA2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780" y="5025947"/>
                        <a:ext cx="4667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A530C0E9-5D78-DD49-BAEE-AD63B81A2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322" y="2791216"/>
          <a:ext cx="286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24" imgW="1676160" imgH="279360" progId="Equation.DSMT4">
                  <p:embed/>
                </p:oleObj>
              </mc:Choice>
              <mc:Fallback>
                <p:oleObj name="Equation" r:id="rId24" imgW="1676160" imgH="27936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A530C0E9-5D78-DD49-BAEE-AD63B81A2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322" y="2791216"/>
                        <a:ext cx="286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6C965F9C-2704-C173-95E5-119A21B9A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0444" y="4122702"/>
          <a:ext cx="1938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26" imgW="1320480" imgH="469800" progId="Equation.DSMT4">
                  <p:embed/>
                </p:oleObj>
              </mc:Choice>
              <mc:Fallback>
                <p:oleObj name="Equation" r:id="rId26" imgW="1320480" imgH="469800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6C965F9C-2704-C173-95E5-119A21B9A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444" y="4122702"/>
                        <a:ext cx="1938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>
            <a:extLst>
              <a:ext uri="{FF2B5EF4-FFF2-40B4-BE49-F238E27FC236}">
                <a16:creationId xmlns:a16="http://schemas.microsoft.com/office/drawing/2014/main" id="{D19789E8-F3E4-90A2-4005-6D9EDBA9B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0642"/>
              </p:ext>
            </p:extLst>
          </p:nvPr>
        </p:nvGraphicFramePr>
        <p:xfrm>
          <a:off x="7956550" y="5073650"/>
          <a:ext cx="2584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28" imgW="1485720" imgH="228600" progId="Equation.DSMT4">
                  <p:embed/>
                </p:oleObj>
              </mc:Choice>
              <mc:Fallback>
                <p:oleObj name="Equation" r:id="rId28" imgW="1485720" imgH="228600" progId="Equation.DSMT4">
                  <p:embed/>
                  <p:pic>
                    <p:nvPicPr>
                      <p:cNvPr id="37" name="Object 19">
                        <a:extLst>
                          <a:ext uri="{FF2B5EF4-FFF2-40B4-BE49-F238E27FC236}">
                            <a16:creationId xmlns:a16="http://schemas.microsoft.com/office/drawing/2014/main" id="{D19789E8-F3E4-90A2-4005-6D9EDBA9B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073650"/>
                        <a:ext cx="2584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>
            <a:extLst>
              <a:ext uri="{FF2B5EF4-FFF2-40B4-BE49-F238E27FC236}">
                <a16:creationId xmlns:a16="http://schemas.microsoft.com/office/drawing/2014/main" id="{16870D2E-BFDA-0105-43DB-FEDCBE017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4952" y="5820322"/>
          <a:ext cx="277237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30" imgW="1600200" imgH="228600" progId="Equation.DSMT4">
                  <p:embed/>
                </p:oleObj>
              </mc:Choice>
              <mc:Fallback>
                <p:oleObj name="Equation" r:id="rId30" imgW="1600200" imgH="228600" progId="Equation.DSMT4">
                  <p:embed/>
                  <p:pic>
                    <p:nvPicPr>
                      <p:cNvPr id="39" name="Object 20">
                        <a:extLst>
                          <a:ext uri="{FF2B5EF4-FFF2-40B4-BE49-F238E27FC236}">
                            <a16:creationId xmlns:a16="http://schemas.microsoft.com/office/drawing/2014/main" id="{16870D2E-BFDA-0105-43DB-FEDCBE017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952" y="5820322"/>
                        <a:ext cx="277237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830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94" y="0"/>
            <a:ext cx="11628751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61973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Folded Corner 10">
            <a:extLst>
              <a:ext uri="{FF2B5EF4-FFF2-40B4-BE49-F238E27FC236}">
                <a16:creationId xmlns:a16="http://schemas.microsoft.com/office/drawing/2014/main" id="{026196DC-A989-6095-F8E8-1F2165AFACC6}"/>
              </a:ext>
            </a:extLst>
          </p:cNvPr>
          <p:cNvSpPr/>
          <p:nvPr/>
        </p:nvSpPr>
        <p:spPr>
          <a:xfrm>
            <a:off x="8540129" y="917368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bài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30103427-F5B9-9608-810B-34548415D3AE}"/>
              </a:ext>
            </a:extLst>
          </p:cNvPr>
          <p:cNvSpPr txBox="1"/>
          <p:nvPr/>
        </p:nvSpPr>
        <p:spPr>
          <a:xfrm>
            <a:off x="2035439" y="845107"/>
            <a:ext cx="53964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…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Table 1">
            <a:extLst>
              <a:ext uri="{FF2B5EF4-FFF2-40B4-BE49-F238E27FC236}">
                <a16:creationId xmlns:a16="http://schemas.microsoft.com/office/drawing/2014/main" id="{D46ABDFD-DAEB-6177-9822-C50409B42223}"/>
              </a:ext>
            </a:extLst>
          </p:cNvPr>
          <p:cNvGraphicFramePr>
            <a:graphicFrameLocks noGrp="1"/>
          </p:cNvGraphicFramePr>
          <p:nvPr/>
        </p:nvGraphicFramePr>
        <p:xfrm>
          <a:off x="1856300" y="2429052"/>
          <a:ext cx="8128000" cy="3552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92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ẳ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Biể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iề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ỗ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(…)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5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58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453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3FED4AC0-9580-DA8D-5C98-642F4A4D3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336" y="3600439"/>
          <a:ext cx="27627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3FED4AC0-9580-DA8D-5C98-642F4A4D3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336" y="3600439"/>
                        <a:ext cx="27627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B1F1452A-4CD1-956F-CE4D-8E10A1E41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7277" y="4007576"/>
          <a:ext cx="2504711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9" imgW="1498320" imgH="469800" progId="Equation.DSMT4">
                  <p:embed/>
                </p:oleObj>
              </mc:Choice>
              <mc:Fallback>
                <p:oleObj name="Equation" r:id="rId9" imgW="1498320" imgH="469800" progId="Equation.DSMT4">
                  <p:embed/>
                  <p:pic>
                    <p:nvPicPr>
                      <p:cNvPr id="8" name="Object 18">
                        <a:extLst>
                          <a:ext uri="{FF2B5EF4-FFF2-40B4-BE49-F238E27FC236}">
                            <a16:creationId xmlns:a16="http://schemas.microsoft.com/office/drawing/2014/main" id="{B1F1452A-4CD1-956F-CE4D-8E10A1E41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77" y="4007576"/>
                        <a:ext cx="2504711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D6B48BE1-D8C3-7E6C-C136-032DE23E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08" y="4886373"/>
          <a:ext cx="235159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D6B48BE1-D8C3-7E6C-C136-032DE23EF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08" y="4886373"/>
                        <a:ext cx="235159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47E8B714-DFF3-7621-2169-50533D83F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08" y="5493489"/>
          <a:ext cx="2133598" cy="36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10" name="Object 20">
                        <a:extLst>
                          <a:ext uri="{FF2B5EF4-FFF2-40B4-BE49-F238E27FC236}">
                            <a16:creationId xmlns:a16="http://schemas.microsoft.com/office/drawing/2014/main" id="{47E8B714-DFF3-7621-2169-50533D83F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08" y="5493489"/>
                        <a:ext cx="2133598" cy="36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8E1823E3-385B-60F2-FF9E-07C2516BD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27147"/>
              </p:ext>
            </p:extLst>
          </p:nvPr>
        </p:nvGraphicFramePr>
        <p:xfrm>
          <a:off x="6674219" y="3551585"/>
          <a:ext cx="383666" cy="40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15" imgW="215640" imgH="203040" progId="Equation.DSMT4">
                  <p:embed/>
                </p:oleObj>
              </mc:Choice>
              <mc:Fallback>
                <p:oleObj name="Equation" r:id="rId15" imgW="215640" imgH="2030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E1823E3-385B-60F2-FF9E-07C2516BD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74219" y="3551585"/>
                        <a:ext cx="383666" cy="40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2062C7B3-613F-BC39-EFCE-BEDC69B50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29684"/>
              </p:ext>
            </p:extLst>
          </p:nvPr>
        </p:nvGraphicFramePr>
        <p:xfrm>
          <a:off x="6748109" y="4212236"/>
          <a:ext cx="378004" cy="37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2062C7B3-613F-BC39-EFCE-BEDC69B50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109" y="4212236"/>
                        <a:ext cx="378004" cy="375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1534E813-5287-9215-BD8D-64BA351E6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1530"/>
              </p:ext>
            </p:extLst>
          </p:nvPr>
        </p:nvGraphicFramePr>
        <p:xfrm>
          <a:off x="6750049" y="4713168"/>
          <a:ext cx="307836" cy="46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1534E813-5287-9215-BD8D-64BA351E6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49" y="4713168"/>
                        <a:ext cx="307836" cy="46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92E7131D-1168-609E-5E37-060066477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27112"/>
              </p:ext>
            </p:extLst>
          </p:nvPr>
        </p:nvGraphicFramePr>
        <p:xfrm>
          <a:off x="7072111" y="4728289"/>
          <a:ext cx="359787" cy="40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92E7131D-1168-609E-5E37-060066477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111" y="4728289"/>
                        <a:ext cx="359787" cy="40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FB4E8B93-7D6A-7720-FCFB-7C892EFA6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2895"/>
              </p:ext>
            </p:extLst>
          </p:nvPr>
        </p:nvGraphicFramePr>
        <p:xfrm>
          <a:off x="6748108" y="5471410"/>
          <a:ext cx="501749" cy="43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23" imgW="266400" imgH="203040" progId="Equation.DSMT4">
                  <p:embed/>
                </p:oleObj>
              </mc:Choice>
              <mc:Fallback>
                <p:oleObj name="Equation" r:id="rId23" imgW="266400" imgH="203040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FB4E8B93-7D6A-7720-FCFB-7C892EFA6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108" y="5471410"/>
                        <a:ext cx="501749" cy="43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5987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2A56AB6A-563F-484C-9912-D411C4E25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6501" y="0"/>
            <a:ext cx="10162695" cy="6526120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736F832-B2C1-4D90-B2C6-1CEB386D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4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736F832-B2C1-4D90-B2C6-1CEB386DF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4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959209" y="149576"/>
            <a:ext cx="5807418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59209" y="199905"/>
            <a:ext cx="5807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2800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1">
            <a:extLst>
              <a:ext uri="{FF2B5EF4-FFF2-40B4-BE49-F238E27FC236}">
                <a16:creationId xmlns:a16="http://schemas.microsoft.com/office/drawing/2014/main" id="{7E0D099E-7554-8F46-DAD4-9CFA7D6253CC}"/>
              </a:ext>
            </a:extLst>
          </p:cNvPr>
          <p:cNvSpPr txBox="1"/>
          <p:nvPr/>
        </p:nvSpPr>
        <p:spPr>
          <a:xfrm>
            <a:off x="3624225" y="1931388"/>
            <a:ext cx="72712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E293BE9-CCF6-8750-5CA1-22DE12994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08778"/>
              </p:ext>
            </p:extLst>
          </p:nvPr>
        </p:nvGraphicFramePr>
        <p:xfrm>
          <a:off x="7259862" y="2064307"/>
          <a:ext cx="394790" cy="3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862" y="2064307"/>
                        <a:ext cx="394790" cy="321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72D3507D-5A02-D34A-7015-2BACE9F48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5363"/>
              </p:ext>
            </p:extLst>
          </p:nvPr>
        </p:nvGraphicFramePr>
        <p:xfrm>
          <a:off x="8049038" y="2053653"/>
          <a:ext cx="460371" cy="35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038" y="2053653"/>
                        <a:ext cx="460371" cy="35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BAD5EF2E-6E37-500B-F4D9-429948ECB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21893"/>
              </p:ext>
            </p:extLst>
          </p:nvPr>
        </p:nvGraphicFramePr>
        <p:xfrm>
          <a:off x="6382747" y="2914791"/>
          <a:ext cx="692611" cy="39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747" y="2914791"/>
                        <a:ext cx="692611" cy="395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2">
            <a:extLst>
              <a:ext uri="{FF2B5EF4-FFF2-40B4-BE49-F238E27FC236}">
                <a16:creationId xmlns:a16="http://schemas.microsoft.com/office/drawing/2014/main" id="{F31E6283-0673-B356-618D-BD25117AAAB3}"/>
              </a:ext>
            </a:extLst>
          </p:cNvPr>
          <p:cNvSpPr txBox="1"/>
          <p:nvPr/>
        </p:nvSpPr>
        <p:spPr>
          <a:xfrm>
            <a:off x="2330396" y="1931388"/>
            <a:ext cx="254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53C40F80-8C07-4916-3B1C-E3A5B6A92E31}"/>
              </a:ext>
            </a:extLst>
          </p:cNvPr>
          <p:cNvSpPr txBox="1"/>
          <p:nvPr/>
        </p:nvSpPr>
        <p:spPr>
          <a:xfrm>
            <a:off x="3322627" y="827621"/>
            <a:ext cx="708058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: HẰNG ĐẲNG THỨC ĐÁNG NHỚ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64096E77-BAFE-BD50-9330-3AA4AB7765FA}"/>
              </a:ext>
            </a:extLst>
          </p:cNvPr>
          <p:cNvSpPr txBox="1"/>
          <p:nvPr/>
        </p:nvSpPr>
        <p:spPr>
          <a:xfrm>
            <a:off x="2383610" y="1415474"/>
            <a:ext cx="356490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187857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" grpId="0"/>
      <p:bldP spid="34" grpId="0"/>
      <p:bldP spid="36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471" y="26736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5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8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72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63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45147" y="652800"/>
            <a:ext cx="1642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20672" y="667790"/>
            <a:ext cx="32753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56131"/>
              </p:ext>
            </p:extLst>
          </p:nvPr>
        </p:nvGraphicFramePr>
        <p:xfrm>
          <a:off x="5572125" y="695085"/>
          <a:ext cx="2852347" cy="54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320800" imgH="228600" progId="Equation.DSMT4">
                  <p:embed/>
                </p:oleObj>
              </mc:Choice>
              <mc:Fallback>
                <p:oleObj name="Equation" r:id="rId4" imgW="1320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695085"/>
                        <a:ext cx="2852347" cy="544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2485" y="1663911"/>
            <a:ext cx="50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8587"/>
              </p:ext>
            </p:extLst>
          </p:nvPr>
        </p:nvGraphicFramePr>
        <p:xfrm>
          <a:off x="2978150" y="2495550"/>
          <a:ext cx="4805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387520" imgH="228600" progId="Equation.DSMT4">
                  <p:embed/>
                </p:oleObj>
              </mc:Choice>
              <mc:Fallback>
                <p:oleObj name="Equation" r:id="rId6" imgW="2387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495550"/>
                        <a:ext cx="4805363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44695" y="3259342"/>
            <a:ext cx="907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41328"/>
              </p:ext>
            </p:extLst>
          </p:nvPr>
        </p:nvGraphicFramePr>
        <p:xfrm>
          <a:off x="2851836" y="3259342"/>
          <a:ext cx="357406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1320800" imgH="228600" progId="Equation.DSMT4">
                  <p:embed/>
                </p:oleObj>
              </mc:Choice>
              <mc:Fallback>
                <p:oleObj name="Equation" r:id="rId8" imgW="1320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36" y="3259342"/>
                        <a:ext cx="3574064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ECFCA3E-64F3-4571-886D-16A979F98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8634"/>
              </p:ext>
            </p:extLst>
          </p:nvPr>
        </p:nvGraphicFramePr>
        <p:xfrm>
          <a:off x="4367213" y="394814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41200" imgH="380880" progId="Equation.DSMT4">
                  <p:embed/>
                </p:oleObj>
              </mc:Choice>
              <mc:Fallback>
                <p:oleObj name="Equation" r:id="rId9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7213" y="394814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9">
            <a:extLst>
              <a:ext uri="{FF2B5EF4-FFF2-40B4-BE49-F238E27FC236}">
                <a16:creationId xmlns:a16="http://schemas.microsoft.com/office/drawing/2014/main" id="{238058F7-9139-150B-6A27-4001E7388EFA}"/>
              </a:ext>
            </a:extLst>
          </p:cNvPr>
          <p:cNvSpPr txBox="1"/>
          <p:nvPr/>
        </p:nvSpPr>
        <p:spPr>
          <a:xfrm>
            <a:off x="1494417" y="4476112"/>
            <a:ext cx="7195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Một “hằng đẳng thức” hay “đồng nhất thức”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3328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  <p:bldP spid="1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5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8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72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63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08780"/>
              </p:ext>
            </p:extLst>
          </p:nvPr>
        </p:nvGraphicFramePr>
        <p:xfrm>
          <a:off x="5018820" y="870469"/>
          <a:ext cx="1050344" cy="4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820" y="870469"/>
                        <a:ext cx="1050344" cy="419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35353" y="1413100"/>
            <a:ext cx="5786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71400"/>
              </p:ext>
            </p:extLst>
          </p:nvPr>
        </p:nvGraphicFramePr>
        <p:xfrm>
          <a:off x="4296210" y="2103505"/>
          <a:ext cx="514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6210" y="2103505"/>
                        <a:ext cx="5143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31554"/>
              </p:ext>
            </p:extLst>
          </p:nvPr>
        </p:nvGraphicFramePr>
        <p:xfrm>
          <a:off x="4301206" y="1512785"/>
          <a:ext cx="514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206" y="1512785"/>
                        <a:ext cx="514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34441"/>
              </p:ext>
            </p:extLst>
          </p:nvPr>
        </p:nvGraphicFramePr>
        <p:xfrm>
          <a:off x="6088400" y="1475478"/>
          <a:ext cx="514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400" y="1475478"/>
                        <a:ext cx="5143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637850" y="2696876"/>
            <a:ext cx="5786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635353" y="2027222"/>
            <a:ext cx="5786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16638"/>
              </p:ext>
            </p:extLst>
          </p:nvPr>
        </p:nvGraphicFramePr>
        <p:xfrm>
          <a:off x="6113227" y="2113063"/>
          <a:ext cx="347534" cy="38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227" y="2113063"/>
                        <a:ext cx="347534" cy="38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2059"/>
              </p:ext>
            </p:extLst>
          </p:nvPr>
        </p:nvGraphicFramePr>
        <p:xfrm>
          <a:off x="4504470" y="2817342"/>
          <a:ext cx="514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70" y="2817342"/>
                        <a:ext cx="514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33460"/>
              </p:ext>
            </p:extLst>
          </p:nvPr>
        </p:nvGraphicFramePr>
        <p:xfrm>
          <a:off x="5271280" y="2775466"/>
          <a:ext cx="514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80" y="2775466"/>
                        <a:ext cx="5143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9242" y="148033"/>
            <a:ext cx="1653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800" dirty="0">
                <a:solidFill>
                  <a:srgbClr val="2704F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5739C0-A5C4-36F0-9F24-1E5EED41C68D}"/>
              </a:ext>
            </a:extLst>
          </p:cNvPr>
          <p:cNvSpPr txBox="1"/>
          <p:nvPr/>
        </p:nvSpPr>
        <p:spPr>
          <a:xfrm>
            <a:off x="2512080" y="110941"/>
            <a:ext cx="7447934" cy="11975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 chứng minh một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ằng đẳng thứ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, ta có thể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7488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15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815" y="33717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0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5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8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72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63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897965" y="525959"/>
            <a:ext cx="32753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ằng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73689" y="2332007"/>
            <a:ext cx="50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66039" y="3957418"/>
            <a:ext cx="907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86938"/>
              </p:ext>
            </p:extLst>
          </p:nvPr>
        </p:nvGraphicFramePr>
        <p:xfrm>
          <a:off x="3099388" y="1200077"/>
          <a:ext cx="4147809" cy="5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663700" imgH="228600" progId="Equation.DSMT4">
                  <p:embed/>
                </p:oleObj>
              </mc:Choice>
              <mc:Fallback>
                <p:oleObj name="Equation" r:id="rId4" imgW="1663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388" y="1200077"/>
                        <a:ext cx="4147809" cy="55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39614"/>
              </p:ext>
            </p:extLst>
          </p:nvPr>
        </p:nvGraphicFramePr>
        <p:xfrm>
          <a:off x="2143433" y="3054735"/>
          <a:ext cx="8274732" cy="60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3086100" imgH="228600" progId="Equation.DSMT4">
                  <p:embed/>
                </p:oleObj>
              </mc:Choice>
              <mc:Fallback>
                <p:oleObj name="Equation" r:id="rId6" imgW="308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433" y="3054735"/>
                        <a:ext cx="8274732" cy="60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37765"/>
              </p:ext>
            </p:extLst>
          </p:nvPr>
        </p:nvGraphicFramePr>
        <p:xfrm>
          <a:off x="2773179" y="3983350"/>
          <a:ext cx="4497051" cy="55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663700" imgH="228600" progId="Equation.DSMT4">
                  <p:embed/>
                </p:oleObj>
              </mc:Choice>
              <mc:Fallback>
                <p:oleObj name="Equation" r:id="rId8" imgW="1663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79" y="3983350"/>
                        <a:ext cx="4497051" cy="555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: Folded Corner 10">
            <a:extLst>
              <a:ext uri="{FF2B5EF4-FFF2-40B4-BE49-F238E27FC236}">
                <a16:creationId xmlns:a16="http://schemas.microsoft.com/office/drawing/2014/main" id="{6996804B-2401-4889-8826-8C207643F3EA}"/>
              </a:ext>
            </a:extLst>
          </p:cNvPr>
          <p:cNvSpPr/>
          <p:nvPr/>
        </p:nvSpPr>
        <p:spPr>
          <a:xfrm>
            <a:off x="9173029" y="568505"/>
            <a:ext cx="2888342" cy="1152675"/>
          </a:xfrm>
          <a:prstGeom prst="foldedCorner">
            <a:avLst/>
          </a:prstGeom>
          <a:solidFill>
            <a:schemeClr val="accent6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_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)</a:t>
            </a:r>
          </a:p>
        </p:txBody>
      </p:sp>
    </p:spTree>
    <p:extLst>
      <p:ext uri="{BB962C8B-B14F-4D97-AF65-F5344CB8AC3E}">
        <p14:creationId xmlns:p14="http://schemas.microsoft.com/office/powerpoint/2010/main" val="29071741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32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3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13A3C515-42B5-4AC1-82E7-579F091B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93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84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05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956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86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3598" y="1461563"/>
            <a:ext cx="6308026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88834" y="1366510"/>
            <a:ext cx="6564199" cy="603984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227F2CC-C5EF-4B22-AE2C-1036F8772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9657" y="1499131"/>
            <a:ext cx="6469349" cy="594869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62899" y="1045295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Rectangle 157"/>
          <p:cNvSpPr>
            <a:spLocks noChangeArrowheads="1"/>
          </p:cNvSpPr>
          <p:nvPr/>
        </p:nvSpPr>
        <p:spPr bwMode="auto">
          <a:xfrm>
            <a:off x="2093266" y="490210"/>
            <a:ext cx="56553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 số thực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ất kỳ, thực hiện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ép 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18207"/>
              </p:ext>
            </p:extLst>
          </p:nvPr>
        </p:nvGraphicFramePr>
        <p:xfrm>
          <a:off x="2729596" y="529216"/>
          <a:ext cx="614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96" y="529216"/>
                        <a:ext cx="6143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0745"/>
              </p:ext>
            </p:extLst>
          </p:nvPr>
        </p:nvGraphicFramePr>
        <p:xfrm>
          <a:off x="332573" y="2768683"/>
          <a:ext cx="602089" cy="53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73" y="2768683"/>
                        <a:ext cx="602089" cy="53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3227"/>
              </p:ext>
            </p:extLst>
          </p:nvPr>
        </p:nvGraphicFramePr>
        <p:xfrm>
          <a:off x="989953" y="2803655"/>
          <a:ext cx="220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53" y="2803655"/>
                        <a:ext cx="220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6461"/>
              </p:ext>
            </p:extLst>
          </p:nvPr>
        </p:nvGraphicFramePr>
        <p:xfrm>
          <a:off x="8866067" y="2877266"/>
          <a:ext cx="220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067" y="2877266"/>
                        <a:ext cx="220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94148"/>
              </p:ext>
            </p:extLst>
          </p:nvPr>
        </p:nvGraphicFramePr>
        <p:xfrm>
          <a:off x="4974793" y="2889837"/>
          <a:ext cx="220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793" y="2889837"/>
                        <a:ext cx="220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77416"/>
              </p:ext>
            </p:extLst>
          </p:nvPr>
        </p:nvGraphicFramePr>
        <p:xfrm>
          <a:off x="8270693" y="2857500"/>
          <a:ext cx="55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693" y="2857500"/>
                        <a:ext cx="558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75204"/>
              </p:ext>
            </p:extLst>
          </p:nvPr>
        </p:nvGraphicFramePr>
        <p:xfrm>
          <a:off x="4349254" y="2878711"/>
          <a:ext cx="601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54" y="2878711"/>
                        <a:ext cx="601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4005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688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98A7E3A0-3849-453A-AE65-460F3491F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622" y="838697"/>
            <a:ext cx="6308026" cy="607945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EB98352-B73B-4717-903F-378AD8A0B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19201" y="876373"/>
            <a:ext cx="6564199" cy="603984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227F2CC-C5EF-4B22-AE2C-1036F8772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118" y="876373"/>
            <a:ext cx="6469349" cy="594869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966695" y="-3481489"/>
            <a:ext cx="3356098" cy="9564871"/>
            <a:chOff x="10892572" y="-648827"/>
            <a:chExt cx="3356098" cy="816853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11278602" y="-648827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10892572" y="138372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11164453" y="2806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11016468" y="61365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11133885" y="661709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96941"/>
              </p:ext>
            </p:extLst>
          </p:nvPr>
        </p:nvGraphicFramePr>
        <p:xfrm>
          <a:off x="377543" y="2180679"/>
          <a:ext cx="491887" cy="4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43" y="2180679"/>
                        <a:ext cx="491887" cy="48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10182"/>
              </p:ext>
            </p:extLst>
          </p:nvPr>
        </p:nvGraphicFramePr>
        <p:xfrm>
          <a:off x="944983" y="2180679"/>
          <a:ext cx="220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83" y="2180679"/>
                        <a:ext cx="220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47764"/>
              </p:ext>
            </p:extLst>
          </p:nvPr>
        </p:nvGraphicFramePr>
        <p:xfrm>
          <a:off x="4347148" y="2223239"/>
          <a:ext cx="488917" cy="46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148" y="2223239"/>
                        <a:ext cx="488917" cy="467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03408"/>
              </p:ext>
            </p:extLst>
          </p:nvPr>
        </p:nvGraphicFramePr>
        <p:xfrm>
          <a:off x="4908668" y="2223239"/>
          <a:ext cx="17827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837836" imgH="203112" progId="Equation.DSMT4">
                  <p:embed/>
                </p:oleObj>
              </mc:Choice>
              <mc:Fallback>
                <p:oleObj name="Equation" r:id="rId11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668" y="2223239"/>
                        <a:ext cx="17827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40603"/>
              </p:ext>
            </p:extLst>
          </p:nvPr>
        </p:nvGraphicFramePr>
        <p:xfrm>
          <a:off x="8319541" y="2223239"/>
          <a:ext cx="539646" cy="5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41" y="2223239"/>
                        <a:ext cx="539646" cy="58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95882"/>
              </p:ext>
            </p:extLst>
          </p:nvPr>
        </p:nvGraphicFramePr>
        <p:xfrm>
          <a:off x="8903950" y="2299674"/>
          <a:ext cx="2024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837836" imgH="203112" progId="Equation.DSMT4">
                  <p:embed/>
                </p:oleObj>
              </mc:Choice>
              <mc:Fallback>
                <p:oleObj name="Equation" r:id="rId15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950" y="2299674"/>
                        <a:ext cx="2024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92799"/>
              </p:ext>
            </p:extLst>
          </p:nvPr>
        </p:nvGraphicFramePr>
        <p:xfrm>
          <a:off x="747503" y="2773180"/>
          <a:ext cx="2909720" cy="57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7" imgW="1155600" imgH="203040" progId="Equation.DSMT4">
                  <p:embed/>
                </p:oleObj>
              </mc:Choice>
              <mc:Fallback>
                <p:oleObj name="Equation" r:id="rId17" imgW="115560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03" y="2773180"/>
                        <a:ext cx="2909720" cy="57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89923"/>
              </p:ext>
            </p:extLst>
          </p:nvPr>
        </p:nvGraphicFramePr>
        <p:xfrm>
          <a:off x="806240" y="3479359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0" y="3479359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76437"/>
              </p:ext>
            </p:extLst>
          </p:nvPr>
        </p:nvGraphicFramePr>
        <p:xfrm>
          <a:off x="1665078" y="4031809"/>
          <a:ext cx="4492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78" y="4031809"/>
                        <a:ext cx="4492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13231"/>
              </p:ext>
            </p:extLst>
          </p:nvPr>
        </p:nvGraphicFramePr>
        <p:xfrm>
          <a:off x="1759693" y="4720821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3" imgW="939392" imgH="203112" progId="Equation.DSMT4">
                  <p:embed/>
                </p:oleObj>
              </mc:Choice>
              <mc:Fallback>
                <p:oleObj name="Equation" r:id="rId23" imgW="939392" imgH="20311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693" y="4720821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49370"/>
              </p:ext>
            </p:extLst>
          </p:nvPr>
        </p:nvGraphicFramePr>
        <p:xfrm>
          <a:off x="501440" y="4796984"/>
          <a:ext cx="1304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0" y="4796984"/>
                        <a:ext cx="1304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58300"/>
              </p:ext>
            </p:extLst>
          </p:nvPr>
        </p:nvGraphicFramePr>
        <p:xfrm>
          <a:off x="4779779" y="2864604"/>
          <a:ext cx="2870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27" imgW="1143000" imgH="203040" progId="Equation.DSMT4">
                  <p:embed/>
                </p:oleObj>
              </mc:Choice>
              <mc:Fallback>
                <p:oleObj name="Equation" r:id="rId27" imgW="114300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779" y="2864604"/>
                        <a:ext cx="28703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25436"/>
              </p:ext>
            </p:extLst>
          </p:nvPr>
        </p:nvGraphicFramePr>
        <p:xfrm>
          <a:off x="4825818" y="3556754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29" imgW="939600" imgH="203040" progId="Equation.DSMT4">
                  <p:embed/>
                </p:oleObj>
              </mc:Choice>
              <mc:Fallback>
                <p:oleObj name="Equation" r:id="rId29" imgW="93960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18" y="3556754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4291"/>
              </p:ext>
            </p:extLst>
          </p:nvPr>
        </p:nvGraphicFramePr>
        <p:xfrm>
          <a:off x="5676718" y="4102854"/>
          <a:ext cx="4492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1" imgW="139639" imgH="203112" progId="Equation.DSMT4">
                  <p:embed/>
                </p:oleObj>
              </mc:Choice>
              <mc:Fallback>
                <p:oleObj name="Equation" r:id="rId31" imgW="139639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718" y="4102854"/>
                        <a:ext cx="4492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77584"/>
              </p:ext>
            </p:extLst>
          </p:nvPr>
        </p:nvGraphicFramePr>
        <p:xfrm>
          <a:off x="4311468" y="4794014"/>
          <a:ext cx="1304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3" imgW="495000" imgH="228600" progId="Equation.DSMT4">
                  <p:embed/>
                </p:oleObj>
              </mc:Choice>
              <mc:Fallback>
                <p:oleObj name="Equation" r:id="rId33" imgW="4950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468" y="4794014"/>
                        <a:ext cx="1304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43310"/>
              </p:ext>
            </p:extLst>
          </p:nvPr>
        </p:nvGraphicFramePr>
        <p:xfrm>
          <a:off x="5554490" y="4748788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5" imgW="939600" imgH="203040" progId="Equation.DSMT4">
                  <p:embed/>
                </p:oleObj>
              </mc:Choice>
              <mc:Fallback>
                <p:oleObj name="Equation" r:id="rId35" imgW="93960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490" y="4748788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24571"/>
              </p:ext>
            </p:extLst>
          </p:nvPr>
        </p:nvGraphicFramePr>
        <p:xfrm>
          <a:off x="8785225" y="2777839"/>
          <a:ext cx="290100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7" imgW="1143000" imgH="203040" progId="Equation.DSMT4">
                  <p:embed/>
                </p:oleObj>
              </mc:Choice>
              <mc:Fallback>
                <p:oleObj name="Equation" r:id="rId37" imgW="114300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25" y="2777839"/>
                        <a:ext cx="290100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38740"/>
              </p:ext>
            </p:extLst>
          </p:nvPr>
        </p:nvGraphicFramePr>
        <p:xfrm>
          <a:off x="8823012" y="3469989"/>
          <a:ext cx="1252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9" imgW="571320" imgH="203040" progId="Equation.DSMT4">
                  <p:embed/>
                </p:oleObj>
              </mc:Choice>
              <mc:Fallback>
                <p:oleObj name="Equation" r:id="rId39" imgW="57132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12" y="3469989"/>
                        <a:ext cx="12525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50580"/>
              </p:ext>
            </p:extLst>
          </p:nvPr>
        </p:nvGraphicFramePr>
        <p:xfrm>
          <a:off x="9507045" y="3960527"/>
          <a:ext cx="4492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1" imgW="139639" imgH="203112" progId="Equation.DSMT4">
                  <p:embed/>
                </p:oleObj>
              </mc:Choice>
              <mc:Fallback>
                <p:oleObj name="Equation" r:id="rId41" imgW="139639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045" y="3960527"/>
                        <a:ext cx="44926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12642"/>
              </p:ext>
            </p:extLst>
          </p:nvPr>
        </p:nvGraphicFramePr>
        <p:xfrm>
          <a:off x="8493125" y="4762214"/>
          <a:ext cx="973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2" imgW="444240" imgH="203040" progId="Equation.DSMT4">
                  <p:embed/>
                </p:oleObj>
              </mc:Choice>
              <mc:Fallback>
                <p:oleObj name="Equation" r:id="rId42" imgW="44424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4762214"/>
                        <a:ext cx="9731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57916"/>
              </p:ext>
            </p:extLst>
          </p:nvPr>
        </p:nvGraphicFramePr>
        <p:xfrm>
          <a:off x="9558655" y="4793058"/>
          <a:ext cx="2298700" cy="56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4" imgW="952200" imgH="203040" progId="Equation.DSMT4">
                  <p:embed/>
                </p:oleObj>
              </mc:Choice>
              <mc:Fallback>
                <p:oleObj name="Equation" r:id="rId44" imgW="95220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8655" y="4793058"/>
                        <a:ext cx="2298700" cy="561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2924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71af3243-3dd4-4a8d-8c0d-dd76da1f02a5"/>
    <ds:schemaRef ds:uri="http://schemas.openxmlformats.org/package/2006/metadata/core-properties"/>
    <ds:schemaRef ds:uri="http://purl.org/dc/terms/"/>
    <ds:schemaRef ds:uri="16c05727-aa75-4e4a-9b5f-8a80a1165891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293</TotalTime>
  <Words>1783</Words>
  <Application>Microsoft Office PowerPoint</Application>
  <PresentationFormat>Widescreen</PresentationFormat>
  <Paragraphs>196</Paragraphs>
  <Slides>32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等线</vt:lpstr>
      <vt:lpstr>Tahoma</vt:lpstr>
      <vt:lpstr>Times New Roman</vt:lpstr>
      <vt:lpstr>Office Theme</vt:lpstr>
      <vt:lpstr>Equation</vt:lpstr>
      <vt:lpstr> HẰNG ĐẲNG THỨC ĐÁNG NHỚ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30</cp:revision>
  <dcterms:created xsi:type="dcterms:W3CDTF">2021-06-07T13:44:30Z</dcterms:created>
  <dcterms:modified xsi:type="dcterms:W3CDTF">2025-10-06T09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